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6" r:id="rId8"/>
    <p:sldId id="267" r:id="rId9"/>
    <p:sldId id="262" r:id="rId10"/>
    <p:sldId id="263" r:id="rId11"/>
    <p:sldId id="264" r:id="rId12"/>
    <p:sldId id="265" r:id="rId13"/>
    <p:sldId id="268" r:id="rId14"/>
    <p:sldId id="269" r:id="rId15"/>
    <p:sldId id="270" r:id="rId16"/>
    <p:sldId id="271" r:id="rId17"/>
    <p:sldId id="272" r:id="rId18"/>
    <p:sldId id="273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150" d="100"/>
          <a:sy n="150" d="100"/>
        </p:scale>
        <p:origin x="-230" y="-8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E9660E-1CB8-F3E7-C627-5DA1A3B810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AB8C6E1-87B6-5549-BD92-8C8DA6FAD4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0DF13F-B8CD-2F63-258C-C0252AE86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486CC0-9513-4A01-382A-22018FD982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0A33E5-4F4B-C9E2-06DD-0A6415AA1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965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AC007-C2C9-AE8A-A294-6C210E91D2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EF94704-FCC1-D2EC-A4BE-A9065AC48E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B1E048-8E46-993F-36D8-24F5189106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0B6194-4CA1-AA3A-7B4E-3CEF42777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2FBD68-FB88-36C1-3D77-B10E9AE5C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5435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0712633-251A-730D-1F15-3FFC162FDB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FD52903-E843-9B33-EF4F-073DAD8B66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88441B-21A9-4AC7-0E50-836BECD5EE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CA8303-2282-B7D7-EFA4-5F9D7155C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9BCB69-F908-4F9C-D607-5FA6DDA3C3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8734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2A94F2-C8D3-B1F5-EAB8-F4FB44D8D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181C9-1F0C-9EAF-C104-C2149D114F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96DEFB-CBDF-E232-F815-B1731B66B3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92F6410-A6B0-66A8-4126-D931B5068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CD06EE-89A2-B22D-B466-05906FCB3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9420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70A0EF-BB18-42C9-2896-F0832ACE82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AB9F6AE-29EA-E289-5D56-3445203E96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36926B-B41D-4D31-45DE-4A3FA1F48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1FFF0A-E8FC-1E79-94D4-F1A36D34C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CCAC7F-B86E-F0ED-9D93-A7345CB4AC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872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CEEDB5-F3FF-380A-0DBC-2B3962190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FF13DA-5077-DE3C-0289-DC13003A296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D7EDA0-3D1E-D553-983F-9E231099E5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5EC9ED2-10EF-EE04-BD10-6D95E1EA4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D37AA25-2703-09B7-1F7C-163813FD3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4A6E76D-088D-95D0-37F2-70A75ABBA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64398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A079E2-43C9-C0F1-1FA7-505AB1535E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DDC92F0-3401-4432-4260-8607B8983E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B24BE3-C59E-A556-67BB-F4CF6D8B7E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C7AF2CA-B3E7-DD92-E702-59344C6157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DAE6664-FD57-FCB5-D94D-446A6429B3E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326B34-4F81-09D8-3E35-30BAF9F1B6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EFBB956-2586-C25F-AE37-3B2412B56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3EF7ACF-7576-B670-5C89-3D56F92C69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745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912863-035D-7875-3AF1-677A879B1C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306F882-0829-ACAC-463B-85E39F5E8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0C73C46-CFE9-6DAB-80CA-F7AA0BD1E4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447CDD9-A7A9-841A-789D-914A2391B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6947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9F1BE6F-06A2-1BB3-53D5-730962B769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F60BBE5-E646-007F-4EA2-0C468D280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DF1618-5D97-E362-4AE0-805EBC2C4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5449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D57333-16AF-A2F8-9B98-F00B65204F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B2ECD3-0B71-249A-2266-123DE002C4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A85F8BA-EFF2-632C-0AAF-5FDB005D7F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E8C4A39-9669-515B-E292-AB70FBECB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D2FED3B-0CDB-88E5-968B-457949055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F889B4-F24E-C9D9-909B-FF2FCFC5F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0898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B90404-6220-7CF3-D21F-B17331B123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F19D532-D1DB-01BD-9657-874FC74E89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28D7285-60B8-E0B7-734D-43E13AC905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78ACF9E-0F57-2A48-B7F9-EC76FD4B3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BDA1A57-AF4D-D9A3-9809-05FD4A9A7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25B7193-4CB2-3F77-83AD-5DF7C1707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231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432DD31-6045-EBA4-AE0E-C1C60812CA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816725-0DA4-6BF6-E3A8-B4F74FEF60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00E297-214A-E8DB-F2AD-937241525E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A5E5A1F-C0FF-488B-BC4F-E9EEF2C4AE02}" type="datetimeFigureOut">
              <a:rPr lang="zh-CN" altLang="en-US" smtClean="0"/>
              <a:t>2024/3/31 Sun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8B2135-F620-5343-F3FB-CD4A61D047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32E31-6A30-3147-0888-C74DEB16B8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34FEAA8-00CB-4371-944E-457F0EBD5F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713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94.bin"/><Relationship Id="rId26" Type="http://schemas.openxmlformats.org/officeDocument/2006/relationships/image" Target="../media/image42.wmf"/><Relationship Id="rId3" Type="http://schemas.openxmlformats.org/officeDocument/2006/relationships/image" Target="../media/image36.wmf"/><Relationship Id="rId21" Type="http://schemas.openxmlformats.org/officeDocument/2006/relationships/image" Target="../media/image40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39.wmf"/><Relationship Id="rId25" Type="http://schemas.openxmlformats.org/officeDocument/2006/relationships/oleObject" Target="../embeddings/oleObject98.bin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oleObject" Target="../embeddings/oleObject10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31.wmf"/><Relationship Id="rId15" Type="http://schemas.openxmlformats.org/officeDocument/2006/relationships/image" Target="../media/image38.wmf"/><Relationship Id="rId23" Type="http://schemas.openxmlformats.org/officeDocument/2006/relationships/image" Target="../media/image41.wmf"/><Relationship Id="rId28" Type="http://schemas.openxmlformats.org/officeDocument/2006/relationships/image" Target="../media/image43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09.bin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120.bin"/><Relationship Id="rId21" Type="http://schemas.openxmlformats.org/officeDocument/2006/relationships/image" Target="../media/image40.wmf"/><Relationship Id="rId34" Type="http://schemas.openxmlformats.org/officeDocument/2006/relationships/image" Target="../media/image52.wmf"/><Relationship Id="rId42" Type="http://schemas.openxmlformats.org/officeDocument/2006/relationships/image" Target="../media/image5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oleObject" Target="../embeddings/oleObject115.bin"/><Relationship Id="rId41" Type="http://schemas.openxmlformats.org/officeDocument/2006/relationships/oleObject" Target="../embeddings/oleObject1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12.bin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119.bin"/><Relationship Id="rId40" Type="http://schemas.openxmlformats.org/officeDocument/2006/relationships/image" Target="../media/image59.wmf"/><Relationship Id="rId5" Type="http://schemas.openxmlformats.org/officeDocument/2006/relationships/image" Target="../media/image31.wmf"/><Relationship Id="rId15" Type="http://schemas.openxmlformats.org/officeDocument/2006/relationships/image" Target="../media/image38.wmf"/><Relationship Id="rId23" Type="http://schemas.openxmlformats.org/officeDocument/2006/relationships/image" Target="../media/image41.wmf"/><Relationship Id="rId28" Type="http://schemas.openxmlformats.org/officeDocument/2006/relationships/image" Target="../media/image49.wmf"/><Relationship Id="rId36" Type="http://schemas.openxmlformats.org/officeDocument/2006/relationships/image" Target="../media/image58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47.wmf"/><Relationship Id="rId31" Type="http://schemas.openxmlformats.org/officeDocument/2006/relationships/oleObject" Target="../embeddings/oleObject116.bin"/><Relationship Id="rId44" Type="http://schemas.openxmlformats.org/officeDocument/2006/relationships/image" Target="../media/image60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118.bin"/><Relationship Id="rId43" Type="http://schemas.openxmlformats.org/officeDocument/2006/relationships/oleObject" Target="../embeddings/oleObject122.bin"/><Relationship Id="rId8" Type="http://schemas.openxmlformats.org/officeDocument/2006/relationships/oleObject" Target="../embeddings/oleObject104.bin"/><Relationship Id="rId3" Type="http://schemas.openxmlformats.org/officeDocument/2006/relationships/image" Target="../media/image45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39.wmf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61.emf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oleObject" Target="../embeddings/oleObject123.bin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43.bin"/><Relationship Id="rId3" Type="http://schemas.openxmlformats.org/officeDocument/2006/relationships/image" Target="../media/image73.wmf"/><Relationship Id="rId21" Type="http://schemas.openxmlformats.org/officeDocument/2006/relationships/image" Target="../media/image41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47.wmf"/><Relationship Id="rId25" Type="http://schemas.openxmlformats.org/officeDocument/2006/relationships/image" Target="../media/image50.wmf"/><Relationship Id="rId2" Type="http://schemas.openxmlformats.org/officeDocument/2006/relationships/oleObject" Target="../embeddings/oleObject135.bin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146.bin"/><Relationship Id="rId5" Type="http://schemas.openxmlformats.org/officeDocument/2006/relationships/image" Target="../media/image31.wmf"/><Relationship Id="rId15" Type="http://schemas.openxmlformats.org/officeDocument/2006/relationships/image" Target="../media/image39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13.wmf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53.bin"/><Relationship Id="rId2" Type="http://schemas.openxmlformats.org/officeDocument/2006/relationships/oleObject" Target="../embeddings/oleObject147.bin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8.bin"/><Relationship Id="rId11" Type="http://schemas.openxmlformats.org/officeDocument/2006/relationships/oleObject" Target="../embeddings/oleObject150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52.bin"/><Relationship Id="rId10" Type="http://schemas.openxmlformats.org/officeDocument/2006/relationships/oleObject" Target="../embeddings/oleObject149.bin"/><Relationship Id="rId19" Type="http://schemas.openxmlformats.org/officeDocument/2006/relationships/oleObject" Target="../embeddings/oleObject154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74.emf"/><Relationship Id="rId14" Type="http://schemas.openxmlformats.org/officeDocument/2006/relationships/image" Target="../media/image7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" Type="http://schemas.openxmlformats.org/officeDocument/2006/relationships/image" Target="../media/image80.wmf"/><Relationship Id="rId21" Type="http://schemas.openxmlformats.org/officeDocument/2006/relationships/image" Target="../media/image86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78.wmf"/><Relationship Id="rId25" Type="http://schemas.openxmlformats.org/officeDocument/2006/relationships/image" Target="../media/image88.wmf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166.bin"/><Relationship Id="rId5" Type="http://schemas.openxmlformats.org/officeDocument/2006/relationships/image" Target="../media/image12.wmf"/><Relationship Id="rId15" Type="http://schemas.openxmlformats.org/officeDocument/2006/relationships/image" Target="../media/image84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6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7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97.wmf"/><Relationship Id="rId3" Type="http://schemas.openxmlformats.org/officeDocument/2006/relationships/image" Target="../media/image1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77.bin"/><Relationship Id="rId2" Type="http://schemas.openxmlformats.org/officeDocument/2006/relationships/oleObject" Target="../embeddings/oleObject1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96.wmf"/><Relationship Id="rId5" Type="http://schemas.openxmlformats.org/officeDocument/2006/relationships/image" Target="../media/image9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0.wmf"/><Relationship Id="rId21" Type="http://schemas.openxmlformats.org/officeDocument/2006/relationships/image" Target="../media/image27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1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12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50.bin"/><Relationship Id="rId26" Type="http://schemas.openxmlformats.org/officeDocument/2006/relationships/image" Target="../media/image43.wmf"/><Relationship Id="rId3" Type="http://schemas.openxmlformats.org/officeDocument/2006/relationships/image" Target="../media/image36.wmf"/><Relationship Id="rId21" Type="http://schemas.openxmlformats.org/officeDocument/2006/relationships/image" Target="../media/image41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9.wmf"/><Relationship Id="rId25" Type="http://schemas.openxmlformats.org/officeDocument/2006/relationships/oleObject" Target="../embeddings/oleObject54.bin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3.wmf"/><Relationship Id="rId24" Type="http://schemas.openxmlformats.org/officeDocument/2006/relationships/image" Target="../media/image42.wmf"/><Relationship Id="rId5" Type="http://schemas.openxmlformats.org/officeDocument/2006/relationships/image" Target="../media/image31.wmf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wmf"/><Relationship Id="rId18" Type="http://schemas.openxmlformats.org/officeDocument/2006/relationships/oleObject" Target="../embeddings/oleObject64.bin"/><Relationship Id="rId26" Type="http://schemas.openxmlformats.org/officeDocument/2006/relationships/image" Target="../media/image48.wmf"/><Relationship Id="rId21" Type="http://schemas.openxmlformats.org/officeDocument/2006/relationships/image" Target="../media/image40.wmf"/><Relationship Id="rId34" Type="http://schemas.openxmlformats.org/officeDocument/2006/relationships/image" Target="../media/image52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39.wmf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54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67.bin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74.bin"/><Relationship Id="rId5" Type="http://schemas.openxmlformats.org/officeDocument/2006/relationships/image" Target="../media/image31.wmf"/><Relationship Id="rId15" Type="http://schemas.openxmlformats.org/officeDocument/2006/relationships/image" Target="../media/image38.wmf"/><Relationship Id="rId23" Type="http://schemas.openxmlformats.org/officeDocument/2006/relationships/image" Target="../media/image41.wmf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47.wmf"/><Relationship Id="rId31" Type="http://schemas.openxmlformats.org/officeDocument/2006/relationships/oleObject" Target="../embeddings/oleObject71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73.bin"/><Relationship Id="rId8" Type="http://schemas.openxmlformats.org/officeDocument/2006/relationships/oleObject" Target="../embeddings/oleObject59.bin"/><Relationship Id="rId3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55.wmf"/><Relationship Id="rId21" Type="http://schemas.openxmlformats.org/officeDocument/2006/relationships/image" Target="../media/image40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2.wmf"/><Relationship Id="rId5" Type="http://schemas.openxmlformats.org/officeDocument/2006/relationships/image" Target="../media/image31.wmf"/><Relationship Id="rId15" Type="http://schemas.openxmlformats.org/officeDocument/2006/relationships/image" Target="../media/image35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DDB57F5F-CD28-26CF-A6D1-F7ADDEB8C5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5257744"/>
              </p:ext>
            </p:extLst>
          </p:nvPr>
        </p:nvGraphicFramePr>
        <p:xfrm>
          <a:off x="873760" y="1377103"/>
          <a:ext cx="5679440" cy="5647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7944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567944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567944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567944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567944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567944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567944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  <a:gridCol w="567944">
                  <a:extLst>
                    <a:ext uri="{9D8B030D-6E8A-4147-A177-3AD203B41FA5}">
                      <a16:colId xmlns:a16="http://schemas.microsoft.com/office/drawing/2014/main" val="12360220"/>
                    </a:ext>
                  </a:extLst>
                </a:gridCol>
                <a:gridCol w="567944">
                  <a:extLst>
                    <a:ext uri="{9D8B030D-6E8A-4147-A177-3AD203B41FA5}">
                      <a16:colId xmlns:a16="http://schemas.microsoft.com/office/drawing/2014/main" val="3213842388"/>
                    </a:ext>
                  </a:extLst>
                </a:gridCol>
                <a:gridCol w="567944">
                  <a:extLst>
                    <a:ext uri="{9D8B030D-6E8A-4147-A177-3AD203B41FA5}">
                      <a16:colId xmlns:a16="http://schemas.microsoft.com/office/drawing/2014/main" val="3474243833"/>
                    </a:ext>
                  </a:extLst>
                </a:gridCol>
              </a:tblGrid>
              <a:tr h="56472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ea typeface="Fira Code" pitchFamily="1" charset="0"/>
                          <a:cs typeface="Fira Code" pitchFamily="1" charset="0"/>
                        </a:rPr>
                        <a:t>…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B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B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baseline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X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1</a:t>
                      </a:r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X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2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…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X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n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B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B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…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F35D5404-4152-26EB-8337-415E5C019EF5}"/>
              </a:ext>
            </a:extLst>
          </p:cNvPr>
          <p:cNvSpPr/>
          <p:nvPr/>
        </p:nvSpPr>
        <p:spPr>
          <a:xfrm>
            <a:off x="2591308" y="455931"/>
            <a:ext cx="541020" cy="56472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>
                <a:solidFill>
                  <a:schemeClr val="tx1"/>
                </a:solidFill>
              </a:rPr>
              <a:t>q</a:t>
            </a:r>
            <a:r>
              <a:rPr lang="en-US" altLang="zh-CN" b="1" baseline="-25000">
                <a:solidFill>
                  <a:schemeClr val="tx1"/>
                </a:solidFill>
              </a:rPr>
              <a:t>0</a:t>
            </a:r>
            <a:endParaRPr lang="zh-CN" altLang="en-US" b="1">
              <a:solidFill>
                <a:schemeClr val="tx1"/>
              </a:solidFill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71DE181-6FCF-CD9B-1C8A-03E538CC6DAE}"/>
              </a:ext>
            </a:extLst>
          </p:cNvPr>
          <p:cNvCxnSpPr>
            <a:cxnSpLocks/>
          </p:cNvCxnSpPr>
          <p:nvPr/>
        </p:nvCxnSpPr>
        <p:spPr>
          <a:xfrm>
            <a:off x="2861818" y="1021080"/>
            <a:ext cx="0" cy="3556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EF16AE57-AC67-9906-CADA-E616A17C4A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1466967"/>
              </p:ext>
            </p:extLst>
          </p:nvPr>
        </p:nvGraphicFramePr>
        <p:xfrm>
          <a:off x="873760" y="3483444"/>
          <a:ext cx="567944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1349">
                  <a:extLst>
                    <a:ext uri="{9D8B030D-6E8A-4147-A177-3AD203B41FA5}">
                      <a16:colId xmlns:a16="http://schemas.microsoft.com/office/drawing/2014/main" val="2169625009"/>
                    </a:ext>
                  </a:extLst>
                </a:gridCol>
                <a:gridCol w="811349">
                  <a:extLst>
                    <a:ext uri="{9D8B030D-6E8A-4147-A177-3AD203B41FA5}">
                      <a16:colId xmlns:a16="http://schemas.microsoft.com/office/drawing/2014/main" val="3935936893"/>
                    </a:ext>
                  </a:extLst>
                </a:gridCol>
                <a:gridCol w="811349">
                  <a:extLst>
                    <a:ext uri="{9D8B030D-6E8A-4147-A177-3AD203B41FA5}">
                      <a16:colId xmlns:a16="http://schemas.microsoft.com/office/drawing/2014/main" val="4215457704"/>
                    </a:ext>
                  </a:extLst>
                </a:gridCol>
                <a:gridCol w="811349">
                  <a:extLst>
                    <a:ext uri="{9D8B030D-6E8A-4147-A177-3AD203B41FA5}">
                      <a16:colId xmlns:a16="http://schemas.microsoft.com/office/drawing/2014/main" val="402207167"/>
                    </a:ext>
                  </a:extLst>
                </a:gridCol>
                <a:gridCol w="811349">
                  <a:extLst>
                    <a:ext uri="{9D8B030D-6E8A-4147-A177-3AD203B41FA5}">
                      <a16:colId xmlns:a16="http://schemas.microsoft.com/office/drawing/2014/main" val="1384888634"/>
                    </a:ext>
                  </a:extLst>
                </a:gridCol>
                <a:gridCol w="811349">
                  <a:extLst>
                    <a:ext uri="{9D8B030D-6E8A-4147-A177-3AD203B41FA5}">
                      <a16:colId xmlns:a16="http://schemas.microsoft.com/office/drawing/2014/main" val="1619697560"/>
                    </a:ext>
                  </a:extLst>
                </a:gridCol>
                <a:gridCol w="811349">
                  <a:extLst>
                    <a:ext uri="{9D8B030D-6E8A-4147-A177-3AD203B41FA5}">
                      <a16:colId xmlns:a16="http://schemas.microsoft.com/office/drawing/2014/main" val="3420064779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400" b="0">
                          <a:solidFill>
                            <a:schemeClr val="tx1"/>
                          </a:solidFill>
                        </a:rPr>
                        <a:t>#</a:t>
                      </a:r>
                      <a:endParaRPr lang="zh-CN" altLang="en-US" sz="24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baseline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X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1</a:t>
                      </a:r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X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2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sz="14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X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n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4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sz="14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1722205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4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4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sz="14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4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400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3352653"/>
                  </a:ext>
                </a:extLst>
              </a:tr>
            </a:tbl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CF03DF0-7DC3-9804-BC5B-573A0B77E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96305"/>
              </p:ext>
            </p:extLst>
          </p:nvPr>
        </p:nvGraphicFramePr>
        <p:xfrm>
          <a:off x="3470910" y="2159952"/>
          <a:ext cx="407670" cy="59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03040" progId="Equation.DSMT4">
                  <p:embed/>
                </p:oleObj>
              </mc:Choice>
              <mc:Fallback>
                <p:oleObj name="Equation" r:id="rId2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0910" y="2159952"/>
                        <a:ext cx="407670" cy="59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C444168B-640A-2936-007F-4BACEA15AC84}"/>
              </a:ext>
            </a:extLst>
          </p:cNvPr>
          <p:cNvSpPr/>
          <p:nvPr/>
        </p:nvSpPr>
        <p:spPr>
          <a:xfrm>
            <a:off x="1572133" y="2456439"/>
            <a:ext cx="994410" cy="56472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>
                <a:solidFill>
                  <a:schemeClr val="tx1"/>
                </a:solidFill>
              </a:rPr>
              <a:t>(q</a:t>
            </a:r>
            <a:r>
              <a:rPr lang="en-US" altLang="zh-CN" b="1" baseline="-25000">
                <a:solidFill>
                  <a:schemeClr val="tx1"/>
                </a:solidFill>
              </a:rPr>
              <a:t>0</a:t>
            </a:r>
            <a:r>
              <a:rPr lang="en-US" altLang="zh-CN" b="1">
                <a:solidFill>
                  <a:schemeClr val="tx1"/>
                </a:solidFill>
              </a:rPr>
              <a:t>,</a:t>
            </a:r>
            <a:r>
              <a:rPr lang="zh-CN" altLang="en-US" b="1">
                <a:solidFill>
                  <a:schemeClr val="tx1"/>
                </a:solidFill>
              </a:rPr>
              <a:t>↑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endParaRPr lang="zh-CN" altLang="en-US" b="1">
              <a:solidFill>
                <a:schemeClr val="tx1"/>
              </a:solidFill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DEE35DE8-0AA9-DDB9-E6AF-868FABF45078}"/>
              </a:ext>
            </a:extLst>
          </p:cNvPr>
          <p:cNvCxnSpPr>
            <a:cxnSpLocks/>
            <a:stCxn id="20" idx="2"/>
          </p:cNvCxnSpPr>
          <p:nvPr/>
        </p:nvCxnSpPr>
        <p:spPr>
          <a:xfrm>
            <a:off x="2069338" y="3021165"/>
            <a:ext cx="0" cy="4622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92343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452547-20E0-1DAE-87D1-7DA6816E2911}"/>
              </a:ext>
            </a:extLst>
          </p:cNvPr>
          <p:cNvSpPr/>
          <p:nvPr/>
        </p:nvSpPr>
        <p:spPr>
          <a:xfrm>
            <a:off x="1849005" y="1196954"/>
            <a:ext cx="4246995" cy="23021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068E4-37E5-F506-441D-504DF698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21976"/>
              </p:ext>
            </p:extLst>
          </p:nvPr>
        </p:nvGraphicFramePr>
        <p:xfrm>
          <a:off x="1849752" y="2962204"/>
          <a:ext cx="64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190440" progId="Equation.DSMT4">
                  <p:embed/>
                </p:oleObj>
              </mc:Choice>
              <mc:Fallback>
                <p:oleObj name="Equation" r:id="rId2" imgW="25380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9752" y="2962204"/>
                        <a:ext cx="647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92CF9CC9-4F3A-7F38-C006-37C628422471}"/>
              </a:ext>
            </a:extLst>
          </p:cNvPr>
          <p:cNvGrpSpPr/>
          <p:nvPr/>
        </p:nvGrpSpPr>
        <p:grpSpPr>
          <a:xfrm>
            <a:off x="5827320" y="5743542"/>
            <a:ext cx="1004064" cy="845303"/>
            <a:chOff x="2628458" y="1483987"/>
            <a:chExt cx="1004064" cy="845303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2F7D5B2-E1A5-6711-3449-C4CA26AD3420}"/>
                </a:ext>
              </a:extLst>
            </p:cNvPr>
            <p:cNvSpPr/>
            <p:nvPr/>
          </p:nvSpPr>
          <p:spPr>
            <a:xfrm>
              <a:off x="2628458" y="1483987"/>
              <a:ext cx="1004064" cy="8453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09356B4-B540-DA90-8A66-A3733E5E4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4265" y="1649709"/>
            <a:ext cx="60483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279360" progId="Equation.DSMT4">
                    <p:embed/>
                  </p:oleObj>
                </mc:Choice>
                <mc:Fallback>
                  <p:oleObj name="Equation" r:id="rId4" imgW="330120" imgH="27936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09356B4-B540-DA90-8A66-A3733E5E4A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24265" y="1649709"/>
                          <a:ext cx="604838" cy="51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CA9442E8-8264-E9E2-6248-67385957AB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9409407"/>
              </p:ext>
            </p:extLst>
          </p:nvPr>
        </p:nvGraphicFramePr>
        <p:xfrm>
          <a:off x="8254765" y="2575016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A2B427E9-A015-65FA-1B22-C2359105C321}"/>
              </a:ext>
            </a:extLst>
          </p:cNvPr>
          <p:cNvGrpSpPr/>
          <p:nvPr/>
        </p:nvGrpSpPr>
        <p:grpSpPr>
          <a:xfrm>
            <a:off x="4613305" y="1830460"/>
            <a:ext cx="821695" cy="687346"/>
            <a:chOff x="2628458" y="3769179"/>
            <a:chExt cx="821695" cy="687346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505AF75-C39E-14C0-C2BF-5A3F96A1A74A}"/>
                </a:ext>
              </a:extLst>
            </p:cNvPr>
            <p:cNvSpPr/>
            <p:nvPr/>
          </p:nvSpPr>
          <p:spPr>
            <a:xfrm>
              <a:off x="2628458" y="3769179"/>
              <a:ext cx="821695" cy="6873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2CDF50B-8DA7-833A-7A99-02EB9C6D4B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4807522"/>
                </p:ext>
              </p:extLst>
            </p:nvPr>
          </p:nvGraphicFramePr>
          <p:xfrm>
            <a:off x="2829783" y="3967071"/>
            <a:ext cx="419100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" imgH="164880" progId="Equation.DSMT4">
                    <p:embed/>
                  </p:oleObj>
                </mc:Choice>
                <mc:Fallback>
                  <p:oleObj name="Equation" r:id="rId6" imgW="228600" imgH="1648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F2CDF50B-8DA7-833A-7A99-02EB9C6D4B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29783" y="3967071"/>
                          <a:ext cx="419100" cy="303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073363A-9DE7-4A40-1E5F-9E99AD17A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38318"/>
              </p:ext>
            </p:extLst>
          </p:nvPr>
        </p:nvGraphicFramePr>
        <p:xfrm>
          <a:off x="6214933" y="2815784"/>
          <a:ext cx="527471" cy="36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073363A-9DE7-4A40-1E5F-9E99AD17A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4933" y="2815784"/>
                        <a:ext cx="527471" cy="36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C9EDC2E-57F1-A06B-6077-591D7C3FF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31819"/>
              </p:ext>
            </p:extLst>
          </p:nvPr>
        </p:nvGraphicFramePr>
        <p:xfrm>
          <a:off x="6180997" y="1776011"/>
          <a:ext cx="511309" cy="37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C9EDC2E-57F1-A06B-6077-591D7C3FF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80997" y="1776011"/>
                        <a:ext cx="511309" cy="37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0131F814-CB70-C7B5-69F1-2E72D3F904A0}"/>
              </a:ext>
            </a:extLst>
          </p:cNvPr>
          <p:cNvCxnSpPr>
            <a:cxnSpLocks/>
            <a:stCxn id="7" idx="3"/>
          </p:cNvCxnSpPr>
          <p:nvPr/>
        </p:nvCxnSpPr>
        <p:spPr>
          <a:xfrm>
            <a:off x="5435000" y="2174133"/>
            <a:ext cx="1352922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AF95BD6-51C4-7D71-A00F-F2D367D90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48957"/>
              </p:ext>
            </p:extLst>
          </p:nvPr>
        </p:nvGraphicFramePr>
        <p:xfrm>
          <a:off x="952392" y="5634108"/>
          <a:ext cx="273050" cy="3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7AF95BD6-51C4-7D71-A00F-F2D367D90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2392" y="5634108"/>
                        <a:ext cx="273050" cy="397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1A945838-EB78-E840-9F6D-801CFA566A97}"/>
              </a:ext>
            </a:extLst>
          </p:cNvPr>
          <p:cNvCxnSpPr>
            <a:cxnSpLocks/>
          </p:cNvCxnSpPr>
          <p:nvPr/>
        </p:nvCxnSpPr>
        <p:spPr>
          <a:xfrm rot="10800000">
            <a:off x="10014157" y="4629083"/>
            <a:ext cx="12700" cy="2228917"/>
          </a:xfrm>
          <a:prstGeom prst="bentConnector3">
            <a:avLst>
              <a:gd name="adj1" fmla="val 3425803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699B13BB-C73E-805A-2F05-9F919E6B72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1389423"/>
              </p:ext>
            </p:extLst>
          </p:nvPr>
        </p:nvGraphicFramePr>
        <p:xfrm>
          <a:off x="3447171" y="2009939"/>
          <a:ext cx="116178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3FCBC01B-5D03-D94E-B7AC-875AA3B46B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7428916"/>
              </p:ext>
            </p:extLst>
          </p:nvPr>
        </p:nvGraphicFramePr>
        <p:xfrm>
          <a:off x="1125849" y="2009939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190281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3" name="连接符: 曲线 12">
            <a:extLst>
              <a:ext uri="{FF2B5EF4-FFF2-40B4-BE49-F238E27FC236}">
                <a16:creationId xmlns:a16="http://schemas.microsoft.com/office/drawing/2014/main" id="{2243EC0E-C298-BA90-C9B7-6CBEA30DCD70}"/>
              </a:ext>
            </a:extLst>
          </p:cNvPr>
          <p:cNvCxnSpPr>
            <a:cxnSpLocks/>
          </p:cNvCxnSpPr>
          <p:nvPr/>
        </p:nvCxnSpPr>
        <p:spPr>
          <a:xfrm rot="5400000">
            <a:off x="5054723" y="5346301"/>
            <a:ext cx="450677" cy="651807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5" name="连接符: 曲线 14">
            <a:extLst>
              <a:ext uri="{FF2B5EF4-FFF2-40B4-BE49-F238E27FC236}">
                <a16:creationId xmlns:a16="http://schemas.microsoft.com/office/drawing/2014/main" id="{AC2AA42E-354A-F43A-4BD5-829137178641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003732" y="5590631"/>
            <a:ext cx="344364" cy="627094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id="{8F4EA073-F27A-E984-FFC1-CE1BDB3E1B98}"/>
              </a:ext>
            </a:extLst>
          </p:cNvPr>
          <p:cNvGrpSpPr/>
          <p:nvPr/>
        </p:nvGrpSpPr>
        <p:grpSpPr>
          <a:xfrm>
            <a:off x="2674897" y="1859779"/>
            <a:ext cx="772274" cy="585973"/>
            <a:chOff x="2849442" y="2080657"/>
            <a:chExt cx="772274" cy="585973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6AB32534-02D0-FBFC-E339-6BDBD9A420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289692"/>
                </p:ext>
              </p:extLst>
            </p:nvPr>
          </p:nvGraphicFramePr>
          <p:xfrm>
            <a:off x="2943749" y="2242611"/>
            <a:ext cx="58366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177480" progId="Equation.DSMT4">
                    <p:embed/>
                  </p:oleObj>
                </mc:Choice>
                <mc:Fallback>
                  <p:oleObj name="Equation" r:id="rId14" imgW="34272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6AB32534-02D0-FBFC-E339-6BDBD9A420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43749" y="2242611"/>
                          <a:ext cx="58366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B454FEE0-BFD4-83D6-B9DB-68874D9C1C7B}"/>
                </a:ext>
              </a:extLst>
            </p:cNvPr>
            <p:cNvSpPr/>
            <p:nvPr/>
          </p:nvSpPr>
          <p:spPr>
            <a:xfrm>
              <a:off x="2849442" y="2080657"/>
              <a:ext cx="772274" cy="58597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2" name="连接符: 肘形 51">
            <a:extLst>
              <a:ext uri="{FF2B5EF4-FFF2-40B4-BE49-F238E27FC236}">
                <a16:creationId xmlns:a16="http://schemas.microsoft.com/office/drawing/2014/main" id="{A17831D9-7F65-AF93-4FEF-664B611CE0FE}"/>
              </a:ext>
            </a:extLst>
          </p:cNvPr>
          <p:cNvCxnSpPr>
            <a:cxnSpLocks/>
          </p:cNvCxnSpPr>
          <p:nvPr/>
        </p:nvCxnSpPr>
        <p:spPr>
          <a:xfrm>
            <a:off x="2815867" y="2450783"/>
            <a:ext cx="3876439" cy="752721"/>
          </a:xfrm>
          <a:prstGeom prst="bentConnector3">
            <a:avLst>
              <a:gd name="adj1" fmla="val -254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56" name="表格 55">
            <a:extLst>
              <a:ext uri="{FF2B5EF4-FFF2-40B4-BE49-F238E27FC236}">
                <a16:creationId xmlns:a16="http://schemas.microsoft.com/office/drawing/2014/main" id="{FB1911C6-E21B-5650-BB19-EDBEDEEE7F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5043432"/>
              </p:ext>
            </p:extLst>
          </p:nvPr>
        </p:nvGraphicFramePr>
        <p:xfrm>
          <a:off x="7609628" y="994791"/>
          <a:ext cx="2757940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68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673B1FAE-1F07-34E9-1040-57EE209A1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55357"/>
              </p:ext>
            </p:extLst>
          </p:nvPr>
        </p:nvGraphicFramePr>
        <p:xfrm>
          <a:off x="1515372" y="1707378"/>
          <a:ext cx="333634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673B1FAE-1F07-34E9-1040-57EE209A1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15372" y="1707378"/>
                        <a:ext cx="333634" cy="304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8C6778B6-36C2-1136-775A-C75B90C04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98193"/>
              </p:ext>
            </p:extLst>
          </p:nvPr>
        </p:nvGraphicFramePr>
        <p:xfrm>
          <a:off x="5280061" y="764733"/>
          <a:ext cx="195050" cy="33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52280" progId="Equation.DSMT4">
                  <p:embed/>
                </p:oleObj>
              </mc:Choice>
              <mc:Fallback>
                <p:oleObj name="Equation" r:id="rId18" imgW="88560" imgH="15228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8C6778B6-36C2-1136-775A-C75B90C04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80061" y="764733"/>
                        <a:ext cx="195050" cy="332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1FF53F0E-7E96-3A95-8264-B23F3F78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93807"/>
              </p:ext>
            </p:extLst>
          </p:nvPr>
        </p:nvGraphicFramePr>
        <p:xfrm>
          <a:off x="2815867" y="5154240"/>
          <a:ext cx="122116" cy="14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52280" progId="Equation.DSMT4">
                  <p:embed/>
                </p:oleObj>
              </mc:Choice>
              <mc:Fallback>
                <p:oleObj name="Equation" r:id="rId20" imgW="126720" imgH="15228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1FF53F0E-7E96-3A95-8264-B23F3F78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15867" y="5154240"/>
                        <a:ext cx="122116" cy="145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2EEFFAC5-6E19-5CC7-15BC-E8F9DA67F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98678"/>
              </p:ext>
            </p:extLst>
          </p:nvPr>
        </p:nvGraphicFramePr>
        <p:xfrm>
          <a:off x="3737072" y="5379376"/>
          <a:ext cx="134185" cy="13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26720" progId="Equation.DSMT4">
                  <p:embed/>
                </p:oleObj>
              </mc:Choice>
              <mc:Fallback>
                <p:oleObj name="Equation" r:id="rId22" imgW="126720" imgH="12672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2EEFFAC5-6E19-5CC7-15BC-E8F9DA67F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37072" y="5379376"/>
                        <a:ext cx="134185" cy="13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B25F632F-6DEC-9EBD-F2F5-FDAE4CE5E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9383"/>
              </p:ext>
            </p:extLst>
          </p:nvPr>
        </p:nvGraphicFramePr>
        <p:xfrm>
          <a:off x="5044243" y="2545459"/>
          <a:ext cx="343276" cy="2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B25F632F-6DEC-9EBD-F2F5-FDAE4CE5E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44243" y="2545459"/>
                        <a:ext cx="343276" cy="24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8435DF34-E77F-F5B1-34CD-BE7A9AD69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757751"/>
              </p:ext>
            </p:extLst>
          </p:nvPr>
        </p:nvGraphicFramePr>
        <p:xfrm>
          <a:off x="5455975" y="1936720"/>
          <a:ext cx="299980" cy="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177480" progId="Equation.DSMT4">
                  <p:embed/>
                </p:oleObj>
              </mc:Choice>
              <mc:Fallback>
                <p:oleObj name="Equation" r:id="rId24" imgW="24120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8435DF34-E77F-F5B1-34CD-BE7A9AD69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5975" y="1936720"/>
                        <a:ext cx="299980" cy="22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9CD72413-0B66-17F3-A840-32D1516A56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344124"/>
              </p:ext>
            </p:extLst>
          </p:nvPr>
        </p:nvGraphicFramePr>
        <p:xfrm>
          <a:off x="2876925" y="473900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96D69F6-3691-3AD1-8993-1B086728D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02410"/>
              </p:ext>
            </p:extLst>
          </p:nvPr>
        </p:nvGraphicFramePr>
        <p:xfrm>
          <a:off x="3282095" y="741541"/>
          <a:ext cx="454977" cy="37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200" imgH="203040" progId="Equation.DSMT4">
                  <p:embed/>
                </p:oleObj>
              </mc:Choice>
              <mc:Fallback>
                <p:oleObj name="Equation" r:id="rId25" imgW="241200" imgH="20304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8C6778B6-36C2-1136-775A-C75B90C04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82095" y="741541"/>
                        <a:ext cx="454977" cy="37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AE8C41B-2368-37C1-650A-B3AD1ECCD7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1527987"/>
              </p:ext>
            </p:extLst>
          </p:nvPr>
        </p:nvGraphicFramePr>
        <p:xfrm>
          <a:off x="7695509" y="4650202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89A1EE2-4927-BB62-98D3-76575D4B3A3E}"/>
              </a:ext>
            </a:extLst>
          </p:cNvPr>
          <p:cNvCxnSpPr/>
          <p:nvPr/>
        </p:nvCxnSpPr>
        <p:spPr>
          <a:xfrm>
            <a:off x="3425484" y="1353809"/>
            <a:ext cx="0" cy="3535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819E8E3-1E87-D6D3-7A56-68AE78DC3DFF}"/>
              </a:ext>
            </a:extLst>
          </p:cNvPr>
          <p:cNvCxnSpPr>
            <a:cxnSpLocks/>
          </p:cNvCxnSpPr>
          <p:nvPr/>
        </p:nvCxnSpPr>
        <p:spPr>
          <a:xfrm>
            <a:off x="2217681" y="1923536"/>
            <a:ext cx="32962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09FF71B-CC07-BEA4-1CE7-D512D1E05D27}"/>
              </a:ext>
            </a:extLst>
          </p:cNvPr>
          <p:cNvCxnSpPr>
            <a:cxnSpLocks/>
          </p:cNvCxnSpPr>
          <p:nvPr/>
        </p:nvCxnSpPr>
        <p:spPr>
          <a:xfrm>
            <a:off x="3862367" y="1923536"/>
            <a:ext cx="32962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172F31E-BC41-49DE-11C7-55237036C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03382"/>
              </p:ext>
            </p:extLst>
          </p:nvPr>
        </p:nvGraphicFramePr>
        <p:xfrm>
          <a:off x="3704214" y="2314739"/>
          <a:ext cx="647700" cy="2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44240" imgH="164880" progId="Equation.DSMT4">
                  <p:embed/>
                </p:oleObj>
              </mc:Choice>
              <mc:Fallback>
                <p:oleObj name="Equation" r:id="rId27" imgW="444240" imgH="1648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C9EDC2E-57F1-A06B-6077-591D7C3FF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04214" y="2314739"/>
                        <a:ext cx="647700" cy="24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表格 28">
            <a:extLst>
              <a:ext uri="{FF2B5EF4-FFF2-40B4-BE49-F238E27FC236}">
                <a16:creationId xmlns:a16="http://schemas.microsoft.com/office/drawing/2014/main" id="{DFD6E9CB-0A58-029D-8F85-F753B48DE8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722811"/>
              </p:ext>
            </p:extLst>
          </p:nvPr>
        </p:nvGraphicFramePr>
        <p:xfrm>
          <a:off x="4832423" y="451127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EA04629B-0D26-D116-B270-DD4C02A7CD78}"/>
              </a:ext>
            </a:extLst>
          </p:cNvPr>
          <p:cNvCxnSpPr>
            <a:cxnSpLocks/>
            <a:stCxn id="7" idx="2"/>
            <a:endCxn id="47" idx="2"/>
          </p:cNvCxnSpPr>
          <p:nvPr/>
        </p:nvCxnSpPr>
        <p:spPr>
          <a:xfrm rot="5400000" flipH="1">
            <a:off x="4006567" y="1500220"/>
            <a:ext cx="72054" cy="1963119"/>
          </a:xfrm>
          <a:prstGeom prst="bentConnector3">
            <a:avLst>
              <a:gd name="adj1" fmla="val -332957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7D69B949-E23C-A859-3F9B-FD0278D3E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83237"/>
              </p:ext>
            </p:extLst>
          </p:nvPr>
        </p:nvGraphicFramePr>
        <p:xfrm>
          <a:off x="2800732" y="2962204"/>
          <a:ext cx="570246" cy="24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400" imgH="203040" progId="Equation.DSMT4">
                  <p:embed/>
                </p:oleObj>
              </mc:Choice>
              <mc:Fallback>
                <p:oleObj name="Equation" r:id="rId29" imgW="482400" imgH="203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073363A-9DE7-4A40-1E5F-9E99AD17A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00732" y="2962204"/>
                        <a:ext cx="570246" cy="24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13797545-18EC-9DAC-23F1-42416A8096ED}"/>
              </a:ext>
            </a:extLst>
          </p:cNvPr>
          <p:cNvCxnSpPr/>
          <p:nvPr/>
        </p:nvCxnSpPr>
        <p:spPr>
          <a:xfrm>
            <a:off x="5377586" y="1353809"/>
            <a:ext cx="0" cy="3535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83731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" name="表格 66">
            <a:extLst>
              <a:ext uri="{FF2B5EF4-FFF2-40B4-BE49-F238E27FC236}">
                <a16:creationId xmlns:a16="http://schemas.microsoft.com/office/drawing/2014/main" id="{2889149F-B470-A0E3-20D3-89B51ECDA0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3081839"/>
              </p:ext>
            </p:extLst>
          </p:nvPr>
        </p:nvGraphicFramePr>
        <p:xfrm>
          <a:off x="5582188" y="2543359"/>
          <a:ext cx="774524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66" name="表格 65">
            <a:extLst>
              <a:ext uri="{FF2B5EF4-FFF2-40B4-BE49-F238E27FC236}">
                <a16:creationId xmlns:a16="http://schemas.microsoft.com/office/drawing/2014/main" id="{0D202A57-44FF-D087-F7BB-77A5675CEB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9996690"/>
              </p:ext>
            </p:extLst>
          </p:nvPr>
        </p:nvGraphicFramePr>
        <p:xfrm>
          <a:off x="7191289" y="1747647"/>
          <a:ext cx="383458" cy="694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24452547-20E0-1DAE-87D1-7DA6816E2911}"/>
              </a:ext>
            </a:extLst>
          </p:cNvPr>
          <p:cNvSpPr/>
          <p:nvPr/>
        </p:nvSpPr>
        <p:spPr>
          <a:xfrm>
            <a:off x="2788370" y="994791"/>
            <a:ext cx="6134647" cy="30878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068E4-37E5-F506-441D-504DF698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20803"/>
              </p:ext>
            </p:extLst>
          </p:nvPr>
        </p:nvGraphicFramePr>
        <p:xfrm>
          <a:off x="2803955" y="3496302"/>
          <a:ext cx="614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90440" progId="Equation.DSMT4">
                  <p:embed/>
                </p:oleObj>
              </mc:Choice>
              <mc:Fallback>
                <p:oleObj name="Equation" r:id="rId2" imgW="24120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3955" y="3496302"/>
                        <a:ext cx="61436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92CF9CC9-4F3A-7F38-C006-37C628422471}"/>
              </a:ext>
            </a:extLst>
          </p:cNvPr>
          <p:cNvGrpSpPr/>
          <p:nvPr/>
        </p:nvGrpSpPr>
        <p:grpSpPr>
          <a:xfrm>
            <a:off x="5827320" y="5743542"/>
            <a:ext cx="1004064" cy="845303"/>
            <a:chOff x="2628458" y="1483987"/>
            <a:chExt cx="1004064" cy="845303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2F7D5B2-E1A5-6711-3449-C4CA26AD3420}"/>
                </a:ext>
              </a:extLst>
            </p:cNvPr>
            <p:cNvSpPr/>
            <p:nvPr/>
          </p:nvSpPr>
          <p:spPr>
            <a:xfrm>
              <a:off x="2628458" y="1483987"/>
              <a:ext cx="1004064" cy="8453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09356B4-B540-DA90-8A66-A3733E5E4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4265" y="1649709"/>
            <a:ext cx="60483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279360" progId="Equation.DSMT4">
                    <p:embed/>
                  </p:oleObj>
                </mc:Choice>
                <mc:Fallback>
                  <p:oleObj name="Equation" r:id="rId4" imgW="330120" imgH="27936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09356B4-B540-DA90-8A66-A3733E5E4A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24265" y="1649709"/>
                          <a:ext cx="604838" cy="51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CA9442E8-8264-E9E2-6248-67385957AB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1045201"/>
              </p:ext>
            </p:extLst>
          </p:nvPr>
        </p:nvGraphicFramePr>
        <p:xfrm>
          <a:off x="660595" y="3587215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A2B427E9-A015-65FA-1B22-C2359105C321}"/>
              </a:ext>
            </a:extLst>
          </p:cNvPr>
          <p:cNvGrpSpPr/>
          <p:nvPr/>
        </p:nvGrpSpPr>
        <p:grpSpPr>
          <a:xfrm>
            <a:off x="6353893" y="2439618"/>
            <a:ext cx="1974385" cy="1260091"/>
            <a:chOff x="2628458" y="4347467"/>
            <a:chExt cx="1974385" cy="1260091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505AF75-C39E-14C0-C2BF-5A3F96A1A74A}"/>
                </a:ext>
              </a:extLst>
            </p:cNvPr>
            <p:cNvSpPr/>
            <p:nvPr/>
          </p:nvSpPr>
          <p:spPr>
            <a:xfrm>
              <a:off x="2628458" y="4347467"/>
              <a:ext cx="1974385" cy="12600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2CDF50B-8DA7-833A-7A99-02EB9C6D4B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16182"/>
                </p:ext>
              </p:extLst>
            </p:nvPr>
          </p:nvGraphicFramePr>
          <p:xfrm>
            <a:off x="3441067" y="4735312"/>
            <a:ext cx="4651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190440" progId="Equation.DSMT4">
                    <p:embed/>
                  </p:oleObj>
                </mc:Choice>
                <mc:Fallback>
                  <p:oleObj name="Equation" r:id="rId6" imgW="253800" imgH="1904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F2CDF50B-8DA7-833A-7A99-02EB9C6D4B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41067" y="4735312"/>
                          <a:ext cx="4651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073363A-9DE7-4A40-1E5F-9E99AD17A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60624"/>
              </p:ext>
            </p:extLst>
          </p:nvPr>
        </p:nvGraphicFramePr>
        <p:xfrm>
          <a:off x="9259333" y="2678508"/>
          <a:ext cx="527471" cy="36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073363A-9DE7-4A40-1E5F-9E99AD17A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59333" y="2678508"/>
                        <a:ext cx="527471" cy="36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C9EDC2E-57F1-A06B-6077-591D7C3FF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04015"/>
              </p:ext>
            </p:extLst>
          </p:nvPr>
        </p:nvGraphicFramePr>
        <p:xfrm>
          <a:off x="5759079" y="-21865"/>
          <a:ext cx="511309" cy="37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C9EDC2E-57F1-A06B-6077-591D7C3FF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9079" y="-21865"/>
                        <a:ext cx="511309" cy="37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0131F814-CB70-C7B5-69F1-2E72D3F904A0}"/>
              </a:ext>
            </a:extLst>
          </p:cNvPr>
          <p:cNvCxnSpPr>
            <a:cxnSpLocks/>
          </p:cNvCxnSpPr>
          <p:nvPr/>
        </p:nvCxnSpPr>
        <p:spPr>
          <a:xfrm flipH="1">
            <a:off x="6781617" y="5093221"/>
            <a:ext cx="1920511" cy="597571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AF95BD6-51C4-7D71-A00F-F2D367D90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392" y="5634108"/>
          <a:ext cx="273050" cy="3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7AF95BD6-51C4-7D71-A00F-F2D367D90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2392" y="5634108"/>
                        <a:ext cx="273050" cy="397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1A945838-EB78-E840-9F6D-801CFA566A97}"/>
              </a:ext>
            </a:extLst>
          </p:cNvPr>
          <p:cNvCxnSpPr>
            <a:cxnSpLocks/>
          </p:cNvCxnSpPr>
          <p:nvPr/>
        </p:nvCxnSpPr>
        <p:spPr>
          <a:xfrm rot="10800000">
            <a:off x="10014157" y="4629083"/>
            <a:ext cx="12700" cy="2228917"/>
          </a:xfrm>
          <a:prstGeom prst="bentConnector3">
            <a:avLst>
              <a:gd name="adj1" fmla="val 3425803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699B13BB-C73E-805A-2F05-9F919E6B72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2595685"/>
              </p:ext>
            </p:extLst>
          </p:nvPr>
        </p:nvGraphicFramePr>
        <p:xfrm>
          <a:off x="-100374" y="2492466"/>
          <a:ext cx="116178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3FCBC01B-5D03-D94E-B7AC-875AA3B46B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7495333"/>
              </p:ext>
            </p:extLst>
          </p:nvPr>
        </p:nvGraphicFramePr>
        <p:xfrm>
          <a:off x="1574138" y="59219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190281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3" name="连接符: 曲线 12">
            <a:extLst>
              <a:ext uri="{FF2B5EF4-FFF2-40B4-BE49-F238E27FC236}">
                <a16:creationId xmlns:a16="http://schemas.microsoft.com/office/drawing/2014/main" id="{2243EC0E-C298-BA90-C9B7-6CBEA30DCD70}"/>
              </a:ext>
            </a:extLst>
          </p:cNvPr>
          <p:cNvCxnSpPr>
            <a:cxnSpLocks/>
          </p:cNvCxnSpPr>
          <p:nvPr/>
        </p:nvCxnSpPr>
        <p:spPr>
          <a:xfrm rot="5400000">
            <a:off x="5054723" y="5346301"/>
            <a:ext cx="450677" cy="651807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5" name="连接符: 曲线 14">
            <a:extLst>
              <a:ext uri="{FF2B5EF4-FFF2-40B4-BE49-F238E27FC236}">
                <a16:creationId xmlns:a16="http://schemas.microsoft.com/office/drawing/2014/main" id="{AC2AA42E-354A-F43A-4BD5-829137178641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003732" y="5590631"/>
            <a:ext cx="344364" cy="627094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id="{8F4EA073-F27A-E984-FFC1-CE1BDB3E1B98}"/>
              </a:ext>
            </a:extLst>
          </p:cNvPr>
          <p:cNvGrpSpPr/>
          <p:nvPr/>
        </p:nvGrpSpPr>
        <p:grpSpPr>
          <a:xfrm>
            <a:off x="184303" y="3790765"/>
            <a:ext cx="772274" cy="585973"/>
            <a:chOff x="2849442" y="2080657"/>
            <a:chExt cx="772274" cy="585973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6AB32534-02D0-FBFC-E339-6BDBD9A42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3749" y="2242611"/>
            <a:ext cx="58366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177480" progId="Equation.DSMT4">
                    <p:embed/>
                  </p:oleObj>
                </mc:Choice>
                <mc:Fallback>
                  <p:oleObj name="Equation" r:id="rId14" imgW="34272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6AB32534-02D0-FBFC-E339-6BDBD9A420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43749" y="2242611"/>
                          <a:ext cx="58366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B454FEE0-BFD4-83D6-B9DB-68874D9C1C7B}"/>
                </a:ext>
              </a:extLst>
            </p:cNvPr>
            <p:cNvSpPr/>
            <p:nvPr/>
          </p:nvSpPr>
          <p:spPr>
            <a:xfrm>
              <a:off x="2849442" y="2080657"/>
              <a:ext cx="772274" cy="58597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2" name="连接符: 肘形 51">
            <a:extLst>
              <a:ext uri="{FF2B5EF4-FFF2-40B4-BE49-F238E27FC236}">
                <a16:creationId xmlns:a16="http://schemas.microsoft.com/office/drawing/2014/main" id="{A17831D9-7F65-AF93-4FEF-664B611CE0FE}"/>
              </a:ext>
            </a:extLst>
          </p:cNvPr>
          <p:cNvCxnSpPr>
            <a:cxnSpLocks/>
          </p:cNvCxnSpPr>
          <p:nvPr/>
        </p:nvCxnSpPr>
        <p:spPr>
          <a:xfrm>
            <a:off x="2794118" y="4971509"/>
            <a:ext cx="3876439" cy="752721"/>
          </a:xfrm>
          <a:prstGeom prst="bentConnector3">
            <a:avLst>
              <a:gd name="adj1" fmla="val -254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56" name="表格 55">
            <a:extLst>
              <a:ext uri="{FF2B5EF4-FFF2-40B4-BE49-F238E27FC236}">
                <a16:creationId xmlns:a16="http://schemas.microsoft.com/office/drawing/2014/main" id="{FB1911C6-E21B-5650-BB19-EDBEDEEE7F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6153235"/>
              </p:ext>
            </p:extLst>
          </p:nvPr>
        </p:nvGraphicFramePr>
        <p:xfrm>
          <a:off x="3314257" y="3162018"/>
          <a:ext cx="302231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238">
                  <a:extLst>
                    <a:ext uri="{9D8B030D-6E8A-4147-A177-3AD203B41FA5}">
                      <a16:colId xmlns:a16="http://schemas.microsoft.com/office/drawing/2014/main" val="1302418843"/>
                    </a:ext>
                  </a:extLst>
                </a:gridCol>
                <a:gridCol w="411238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673B1FAE-1F07-34E9-1040-57EE209A1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75140"/>
              </p:ext>
            </p:extLst>
          </p:nvPr>
        </p:nvGraphicFramePr>
        <p:xfrm>
          <a:off x="2470321" y="1073161"/>
          <a:ext cx="333634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673B1FAE-1F07-34E9-1040-57EE209A1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70321" y="1073161"/>
                        <a:ext cx="333634" cy="304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8C6778B6-36C2-1136-775A-C75B90C04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713607"/>
              </p:ext>
            </p:extLst>
          </p:nvPr>
        </p:nvGraphicFramePr>
        <p:xfrm>
          <a:off x="11722168" y="609719"/>
          <a:ext cx="195050" cy="33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52280" progId="Equation.DSMT4">
                  <p:embed/>
                </p:oleObj>
              </mc:Choice>
              <mc:Fallback>
                <p:oleObj name="Equation" r:id="rId18" imgW="88560" imgH="15228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8C6778B6-36C2-1136-775A-C75B90C04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722168" y="609719"/>
                        <a:ext cx="195050" cy="332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1FF53F0E-7E96-3A95-8264-B23F3F78C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5867" y="5154240"/>
          <a:ext cx="122116" cy="14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52280" progId="Equation.DSMT4">
                  <p:embed/>
                </p:oleObj>
              </mc:Choice>
              <mc:Fallback>
                <p:oleObj name="Equation" r:id="rId20" imgW="126720" imgH="15228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1FF53F0E-7E96-3A95-8264-B23F3F78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15867" y="5154240"/>
                        <a:ext cx="122116" cy="145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2EEFFAC5-6E19-5CC7-15BC-E8F9DA67F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7072" y="5379376"/>
          <a:ext cx="134185" cy="13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26720" progId="Equation.DSMT4">
                  <p:embed/>
                </p:oleObj>
              </mc:Choice>
              <mc:Fallback>
                <p:oleObj name="Equation" r:id="rId22" imgW="126720" imgH="12672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2EEFFAC5-6E19-5CC7-15BC-E8F9DA67F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37072" y="5379376"/>
                        <a:ext cx="134185" cy="13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B25F632F-6DEC-9EBD-F2F5-FDAE4CE5E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57112"/>
              </p:ext>
            </p:extLst>
          </p:nvPr>
        </p:nvGraphicFramePr>
        <p:xfrm>
          <a:off x="8345598" y="2807445"/>
          <a:ext cx="343276" cy="2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B25F632F-6DEC-9EBD-F2F5-FDAE4CE5E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45598" y="2807445"/>
                        <a:ext cx="343276" cy="24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8435DF34-E77F-F5B1-34CD-BE7A9AD69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53405"/>
              </p:ext>
            </p:extLst>
          </p:nvPr>
        </p:nvGraphicFramePr>
        <p:xfrm>
          <a:off x="8170971" y="2209102"/>
          <a:ext cx="299980" cy="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177480" progId="Equation.DSMT4">
                  <p:embed/>
                </p:oleObj>
              </mc:Choice>
              <mc:Fallback>
                <p:oleObj name="Equation" r:id="rId24" imgW="24120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8435DF34-E77F-F5B1-34CD-BE7A9AD69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0971" y="2209102"/>
                        <a:ext cx="299980" cy="22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9CD72413-0B66-17F3-A840-32D1516A56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5287739"/>
              </p:ext>
            </p:extLst>
          </p:nvPr>
        </p:nvGraphicFramePr>
        <p:xfrm>
          <a:off x="646546" y="425490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96D69F6-3691-3AD1-8993-1B086728D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837914"/>
              </p:ext>
            </p:extLst>
          </p:nvPr>
        </p:nvGraphicFramePr>
        <p:xfrm>
          <a:off x="7189695" y="2123821"/>
          <a:ext cx="373972" cy="31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200" imgH="203040" progId="Equation.DSMT4">
                  <p:embed/>
                </p:oleObj>
              </mc:Choice>
              <mc:Fallback>
                <p:oleObj name="Equation" r:id="rId25" imgW="24120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96D69F6-3691-3AD1-8993-1B086728D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89695" y="2123821"/>
                        <a:ext cx="373972" cy="311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AE8C41B-2368-37C1-650A-B3AD1ECCD7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844458"/>
              </p:ext>
            </p:extLst>
          </p:nvPr>
        </p:nvGraphicFramePr>
        <p:xfrm>
          <a:off x="4531877" y="4896776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89A1EE2-4927-BB62-98D3-76575D4B3A3E}"/>
              </a:ext>
            </a:extLst>
          </p:cNvPr>
          <p:cNvCxnSpPr/>
          <p:nvPr/>
        </p:nvCxnSpPr>
        <p:spPr>
          <a:xfrm>
            <a:off x="1365811" y="5024791"/>
            <a:ext cx="0" cy="3535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819E8E3-1E87-D6D3-7A56-68AE78DC3DFF}"/>
              </a:ext>
            </a:extLst>
          </p:cNvPr>
          <p:cNvCxnSpPr>
            <a:cxnSpLocks/>
          </p:cNvCxnSpPr>
          <p:nvPr/>
        </p:nvCxnSpPr>
        <p:spPr>
          <a:xfrm>
            <a:off x="2348662" y="1810654"/>
            <a:ext cx="32962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09FF71B-CC07-BEA4-1CE7-D512D1E05D27}"/>
              </a:ext>
            </a:extLst>
          </p:cNvPr>
          <p:cNvCxnSpPr>
            <a:cxnSpLocks/>
          </p:cNvCxnSpPr>
          <p:nvPr/>
        </p:nvCxnSpPr>
        <p:spPr>
          <a:xfrm>
            <a:off x="4011103" y="1244097"/>
            <a:ext cx="32962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172F31E-BC41-49DE-11C7-55237036C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76659"/>
              </p:ext>
            </p:extLst>
          </p:nvPr>
        </p:nvGraphicFramePr>
        <p:xfrm>
          <a:off x="7274461" y="5338972"/>
          <a:ext cx="647700" cy="2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44240" imgH="164880" progId="Equation.DSMT4">
                  <p:embed/>
                </p:oleObj>
              </mc:Choice>
              <mc:Fallback>
                <p:oleObj name="Equation" r:id="rId27" imgW="444240" imgH="1648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172F31E-BC41-49DE-11C7-55237036C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74461" y="5338972"/>
                        <a:ext cx="647700" cy="24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表格 28">
            <a:extLst>
              <a:ext uri="{FF2B5EF4-FFF2-40B4-BE49-F238E27FC236}">
                <a16:creationId xmlns:a16="http://schemas.microsoft.com/office/drawing/2014/main" id="{DFD6E9CB-0A58-029D-8F85-F753B48DE8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8984243"/>
              </p:ext>
            </p:extLst>
          </p:nvPr>
        </p:nvGraphicFramePr>
        <p:xfrm>
          <a:off x="1806756" y="5336528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EA04629B-0D26-D116-B270-DD4C02A7CD78}"/>
              </a:ext>
            </a:extLst>
          </p:cNvPr>
          <p:cNvCxnSpPr>
            <a:cxnSpLocks/>
          </p:cNvCxnSpPr>
          <p:nvPr/>
        </p:nvCxnSpPr>
        <p:spPr>
          <a:xfrm rot="10800000" flipV="1">
            <a:off x="4973991" y="1936040"/>
            <a:ext cx="1492226" cy="520209"/>
          </a:xfrm>
          <a:prstGeom prst="bentConnector3">
            <a:avLst>
              <a:gd name="adj1" fmla="val 99788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7D69B949-E23C-A859-3F9B-FD0278D3E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56100"/>
              </p:ext>
            </p:extLst>
          </p:nvPr>
        </p:nvGraphicFramePr>
        <p:xfrm>
          <a:off x="6281825" y="4844453"/>
          <a:ext cx="570246" cy="24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400" imgH="203040" progId="Equation.DSMT4">
                  <p:embed/>
                </p:oleObj>
              </mc:Choice>
              <mc:Fallback>
                <p:oleObj name="Equation" r:id="rId29" imgW="482400" imgH="203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7D69B949-E23C-A859-3F9B-FD0278D3E3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81825" y="4844453"/>
                        <a:ext cx="570246" cy="24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13797545-18EC-9DAC-23F1-42416A8096ED}"/>
              </a:ext>
            </a:extLst>
          </p:cNvPr>
          <p:cNvCxnSpPr/>
          <p:nvPr/>
        </p:nvCxnSpPr>
        <p:spPr>
          <a:xfrm>
            <a:off x="3252854" y="4928681"/>
            <a:ext cx="0" cy="3535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A0310F1-63E6-95FB-1446-6D03201E3DB6}"/>
              </a:ext>
            </a:extLst>
          </p:cNvPr>
          <p:cNvGrpSpPr/>
          <p:nvPr/>
        </p:nvGrpSpPr>
        <p:grpSpPr>
          <a:xfrm>
            <a:off x="3035174" y="1229005"/>
            <a:ext cx="772274" cy="585973"/>
            <a:chOff x="2849442" y="2080657"/>
            <a:chExt cx="772274" cy="585973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75CD65CB-0933-43ED-29A7-CAAB0C06CD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8977991"/>
                </p:ext>
              </p:extLst>
            </p:nvPr>
          </p:nvGraphicFramePr>
          <p:xfrm>
            <a:off x="2923339" y="2221134"/>
            <a:ext cx="62706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68280" imgH="203040" progId="Equation.DSMT4">
                    <p:embed/>
                  </p:oleObj>
                </mc:Choice>
                <mc:Fallback>
                  <p:oleObj name="Equation" r:id="rId31" imgW="368280" imgH="20304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6AB32534-02D0-FBFC-E339-6BDBD9A420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923339" y="2221134"/>
                          <a:ext cx="627063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E2CEB427-C187-ECFA-802F-454E592C4760}"/>
                </a:ext>
              </a:extLst>
            </p:cNvPr>
            <p:cNvSpPr/>
            <p:nvPr/>
          </p:nvSpPr>
          <p:spPr>
            <a:xfrm>
              <a:off x="2849442" y="2080657"/>
              <a:ext cx="772274" cy="58597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167FAC64-2317-A40D-4284-81E71EF59293}"/>
              </a:ext>
            </a:extLst>
          </p:cNvPr>
          <p:cNvGrpSpPr/>
          <p:nvPr/>
        </p:nvGrpSpPr>
        <p:grpSpPr>
          <a:xfrm>
            <a:off x="4586339" y="1270885"/>
            <a:ext cx="971060" cy="463665"/>
            <a:chOff x="2849442" y="2101539"/>
            <a:chExt cx="971060" cy="463665"/>
          </a:xfrm>
        </p:grpSpPr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13A7830D-23A1-417E-CC56-C0C2558448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850920"/>
                </p:ext>
              </p:extLst>
            </p:nvPr>
          </p:nvGraphicFramePr>
          <p:xfrm>
            <a:off x="2924603" y="2163479"/>
            <a:ext cx="8207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482400" imgH="203040" progId="Equation.DSMT4">
                    <p:embed/>
                  </p:oleObj>
                </mc:Choice>
                <mc:Fallback>
                  <p:oleObj name="Equation" r:id="rId33" imgW="482400" imgH="20304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75CD65CB-0933-43ED-29A7-CAAB0C06CD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924603" y="2163479"/>
                          <a:ext cx="8207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B16015C4-5F22-6308-A597-5F88762E4E3D}"/>
                </a:ext>
              </a:extLst>
            </p:cNvPr>
            <p:cNvSpPr/>
            <p:nvPr/>
          </p:nvSpPr>
          <p:spPr>
            <a:xfrm>
              <a:off x="2849442" y="2101539"/>
              <a:ext cx="971060" cy="463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8A81D6A4-5FE4-46D0-68E8-212C84B0BAD2}"/>
              </a:ext>
            </a:extLst>
          </p:cNvPr>
          <p:cNvGrpSpPr/>
          <p:nvPr/>
        </p:nvGrpSpPr>
        <p:grpSpPr>
          <a:xfrm>
            <a:off x="4806637" y="2463926"/>
            <a:ext cx="772274" cy="463666"/>
            <a:chOff x="2849442" y="2080658"/>
            <a:chExt cx="772274" cy="463666"/>
          </a:xfrm>
        </p:grpSpPr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71216589-C315-1E95-D387-9B24247F2D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860989"/>
                </p:ext>
              </p:extLst>
            </p:nvPr>
          </p:nvGraphicFramePr>
          <p:xfrm>
            <a:off x="2965704" y="2149536"/>
            <a:ext cx="5397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17160" imgH="203040" progId="Equation.DSMT4">
                    <p:embed/>
                  </p:oleObj>
                </mc:Choice>
                <mc:Fallback>
                  <p:oleObj name="Equation" r:id="rId35" imgW="317160" imgH="20304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75CD65CB-0933-43ED-29A7-CAAB0C06CD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965704" y="2149536"/>
                          <a:ext cx="539750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5D77E58D-CB62-3B41-1AEB-59F14823DF70}"/>
                </a:ext>
              </a:extLst>
            </p:cNvPr>
            <p:cNvSpPr/>
            <p:nvPr/>
          </p:nvSpPr>
          <p:spPr>
            <a:xfrm>
              <a:off x="2849442" y="2080658"/>
              <a:ext cx="772274" cy="46366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8FF3D235-1E47-8134-72DD-F5CA09C012DE}"/>
              </a:ext>
            </a:extLst>
          </p:cNvPr>
          <p:cNvGrpSpPr/>
          <p:nvPr/>
        </p:nvGrpSpPr>
        <p:grpSpPr>
          <a:xfrm>
            <a:off x="6336580" y="1254443"/>
            <a:ext cx="2084553" cy="488761"/>
            <a:chOff x="2849442" y="2076443"/>
            <a:chExt cx="971060" cy="488761"/>
          </a:xfrm>
        </p:grpSpPr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B540B672-3979-F18F-B0E4-BC69EEE6D8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572801"/>
                </p:ext>
              </p:extLst>
            </p:nvPr>
          </p:nvGraphicFramePr>
          <p:xfrm>
            <a:off x="3171317" y="2150594"/>
            <a:ext cx="327309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406080" imgH="177480" progId="Equation.DSMT4">
                    <p:embed/>
                  </p:oleObj>
                </mc:Choice>
                <mc:Fallback>
                  <p:oleObj name="Equation" r:id="rId37" imgW="406080" imgH="17748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13A7830D-23A1-417E-CC56-C0C2558448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171317" y="2150594"/>
                          <a:ext cx="327309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1C6DC08-B7FB-98EA-580A-C6E8C99A964B}"/>
                </a:ext>
              </a:extLst>
            </p:cNvPr>
            <p:cNvSpPr/>
            <p:nvPr/>
          </p:nvSpPr>
          <p:spPr>
            <a:xfrm>
              <a:off x="2849442" y="2076443"/>
              <a:ext cx="971060" cy="48876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3" name="表格 42">
            <a:extLst>
              <a:ext uri="{FF2B5EF4-FFF2-40B4-BE49-F238E27FC236}">
                <a16:creationId xmlns:a16="http://schemas.microsoft.com/office/drawing/2014/main" id="{8CE689A2-E975-3568-43C6-486588B231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7819125"/>
              </p:ext>
            </p:extLst>
          </p:nvPr>
        </p:nvGraphicFramePr>
        <p:xfrm>
          <a:off x="1866303" y="1374971"/>
          <a:ext cx="116178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45" name="表格 44">
            <a:extLst>
              <a:ext uri="{FF2B5EF4-FFF2-40B4-BE49-F238E27FC236}">
                <a16:creationId xmlns:a16="http://schemas.microsoft.com/office/drawing/2014/main" id="{50BEB288-3B9E-940E-6F30-239370C00F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8896969"/>
              </p:ext>
            </p:extLst>
          </p:nvPr>
        </p:nvGraphicFramePr>
        <p:xfrm>
          <a:off x="3811310" y="1367434"/>
          <a:ext cx="774524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48" name="表格 47">
            <a:extLst>
              <a:ext uri="{FF2B5EF4-FFF2-40B4-BE49-F238E27FC236}">
                <a16:creationId xmlns:a16="http://schemas.microsoft.com/office/drawing/2014/main" id="{AF846054-CDC6-8301-90CB-85D859E71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9626243"/>
              </p:ext>
            </p:extLst>
          </p:nvPr>
        </p:nvGraphicFramePr>
        <p:xfrm>
          <a:off x="5563900" y="1367434"/>
          <a:ext cx="774524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9A2DAA8A-D73E-FB66-2D69-D5AEEB81B0A3}"/>
              </a:ext>
            </a:extLst>
          </p:cNvPr>
          <p:cNvCxnSpPr>
            <a:cxnSpLocks/>
          </p:cNvCxnSpPr>
          <p:nvPr/>
        </p:nvCxnSpPr>
        <p:spPr>
          <a:xfrm>
            <a:off x="5763645" y="1244097"/>
            <a:ext cx="32962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51" name="表格 50">
            <a:extLst>
              <a:ext uri="{FF2B5EF4-FFF2-40B4-BE49-F238E27FC236}">
                <a16:creationId xmlns:a16="http://schemas.microsoft.com/office/drawing/2014/main" id="{3BE11BA7-ED1C-F75F-168A-43A2578B4C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0691757"/>
              </p:ext>
            </p:extLst>
          </p:nvPr>
        </p:nvGraphicFramePr>
        <p:xfrm>
          <a:off x="3330369" y="1822576"/>
          <a:ext cx="383458" cy="13394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34861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34861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34861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  <a:tr h="334861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4656701"/>
                  </a:ext>
                </a:extLst>
              </a:tr>
            </a:tbl>
          </a:graphicData>
        </a:graphic>
      </p:graphicFrame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56782701-5150-AE5D-A4C5-6F42094889BF}"/>
              </a:ext>
            </a:extLst>
          </p:cNvPr>
          <p:cNvCxnSpPr>
            <a:cxnSpLocks/>
          </p:cNvCxnSpPr>
          <p:nvPr/>
        </p:nvCxnSpPr>
        <p:spPr>
          <a:xfrm>
            <a:off x="7093688" y="1898930"/>
            <a:ext cx="0" cy="39217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16407AC1-42A5-1DE2-B5D6-AB5013271282}"/>
              </a:ext>
            </a:extLst>
          </p:cNvPr>
          <p:cNvCxnSpPr>
            <a:cxnSpLocks/>
          </p:cNvCxnSpPr>
          <p:nvPr/>
        </p:nvCxnSpPr>
        <p:spPr>
          <a:xfrm>
            <a:off x="5746340" y="2927592"/>
            <a:ext cx="44621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EDAFF761-E73F-23B4-61A8-DAC6F6123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502"/>
              </p:ext>
            </p:extLst>
          </p:nvPr>
        </p:nvGraphicFramePr>
        <p:xfrm>
          <a:off x="6083169" y="2582409"/>
          <a:ext cx="1381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8560" imgH="152280" progId="Equation.DSMT4">
                  <p:embed/>
                </p:oleObj>
              </mc:Choice>
              <mc:Fallback>
                <p:oleObj name="Equation" r:id="rId39" imgW="88560" imgH="152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96D69F6-3691-3AD1-8993-1B086728D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083169" y="2582409"/>
                        <a:ext cx="138112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连接符: 肘形 81">
            <a:extLst>
              <a:ext uri="{FF2B5EF4-FFF2-40B4-BE49-F238E27FC236}">
                <a16:creationId xmlns:a16="http://schemas.microsoft.com/office/drawing/2014/main" id="{04E9FAC9-6CC4-7BC2-A918-A2FEB075AFB4}"/>
              </a:ext>
            </a:extLst>
          </p:cNvPr>
          <p:cNvCxnSpPr>
            <a:cxnSpLocks/>
          </p:cNvCxnSpPr>
          <p:nvPr/>
        </p:nvCxnSpPr>
        <p:spPr>
          <a:xfrm flipV="1">
            <a:off x="6464959" y="1743204"/>
            <a:ext cx="0" cy="192835"/>
          </a:xfrm>
          <a:prstGeom prst="straightConnector1">
            <a:avLst/>
          </a:prstGeom>
          <a:ln>
            <a:tailEnd type="non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0" name="连接符: 肘形 89">
            <a:extLst>
              <a:ext uri="{FF2B5EF4-FFF2-40B4-BE49-F238E27FC236}">
                <a16:creationId xmlns:a16="http://schemas.microsoft.com/office/drawing/2014/main" id="{00DC2CA3-4AD3-784E-2123-AD46A5DB3F70}"/>
              </a:ext>
            </a:extLst>
          </p:cNvPr>
          <p:cNvCxnSpPr>
            <a:cxnSpLocks/>
          </p:cNvCxnSpPr>
          <p:nvPr/>
        </p:nvCxnSpPr>
        <p:spPr>
          <a:xfrm flipV="1">
            <a:off x="5391683" y="1745842"/>
            <a:ext cx="1439701" cy="467904"/>
          </a:xfrm>
          <a:prstGeom prst="bentConnector3">
            <a:avLst>
              <a:gd name="adj1" fmla="val 100017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0" name="连接符: 肘形 81">
            <a:extLst>
              <a:ext uri="{FF2B5EF4-FFF2-40B4-BE49-F238E27FC236}">
                <a16:creationId xmlns:a16="http://schemas.microsoft.com/office/drawing/2014/main" id="{9628AF44-44F5-0D1D-7313-1C090C39E676}"/>
              </a:ext>
            </a:extLst>
          </p:cNvPr>
          <p:cNvCxnSpPr>
            <a:cxnSpLocks/>
          </p:cNvCxnSpPr>
          <p:nvPr/>
        </p:nvCxnSpPr>
        <p:spPr>
          <a:xfrm flipV="1">
            <a:off x="5401208" y="2203764"/>
            <a:ext cx="0" cy="252485"/>
          </a:xfrm>
          <a:prstGeom prst="straightConnector1">
            <a:avLst/>
          </a:prstGeom>
          <a:ln>
            <a:tailEnd type="non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B5053255-9CF9-F58A-DBF0-EAB8FB511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91407"/>
              </p:ext>
            </p:extLst>
          </p:nvPr>
        </p:nvGraphicFramePr>
        <p:xfrm>
          <a:off x="5680374" y="1773931"/>
          <a:ext cx="772125" cy="18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50680" imgH="203040" progId="Equation.DSMT4">
                  <p:embed/>
                </p:oleObj>
              </mc:Choice>
              <mc:Fallback>
                <p:oleObj name="Equation" r:id="rId41" imgW="850680" imgH="20304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8435DF34-E77F-F5B1-34CD-BE7A9AD69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680374" y="1773931"/>
                        <a:ext cx="772125" cy="18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99BE121C-19F4-1598-7E2E-F5D18EAA8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66795"/>
              </p:ext>
            </p:extLst>
          </p:nvPr>
        </p:nvGraphicFramePr>
        <p:xfrm>
          <a:off x="5748922" y="2038350"/>
          <a:ext cx="1093788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06360" imgH="203040" progId="Equation.DSMT4">
                  <p:embed/>
                </p:oleObj>
              </mc:Choice>
              <mc:Fallback>
                <p:oleObj name="Equation" r:id="rId43" imgW="1206360" imgH="20304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B5053255-9CF9-F58A-DBF0-EAB8FB511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748922" y="2038350"/>
                        <a:ext cx="1093788" cy="18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连接符: 肘形 103">
            <a:extLst>
              <a:ext uri="{FF2B5EF4-FFF2-40B4-BE49-F238E27FC236}">
                <a16:creationId xmlns:a16="http://schemas.microsoft.com/office/drawing/2014/main" id="{8020ECDE-7F7A-8622-47E1-1943554F428E}"/>
              </a:ext>
            </a:extLst>
          </p:cNvPr>
          <p:cNvCxnSpPr>
            <a:cxnSpLocks/>
          </p:cNvCxnSpPr>
          <p:nvPr/>
        </p:nvCxnSpPr>
        <p:spPr>
          <a:xfrm rot="5400000">
            <a:off x="1987845" y="5244264"/>
            <a:ext cx="668622" cy="12700"/>
          </a:xfrm>
          <a:prstGeom prst="bentConnector3">
            <a:avLst>
              <a:gd name="adj1" fmla="val 50000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0F5BD536-D1DD-B7C0-462E-45D62A31B903}"/>
              </a:ext>
            </a:extLst>
          </p:cNvPr>
          <p:cNvCxnSpPr>
            <a:cxnSpLocks/>
          </p:cNvCxnSpPr>
          <p:nvPr/>
        </p:nvCxnSpPr>
        <p:spPr>
          <a:xfrm>
            <a:off x="7711881" y="1750381"/>
            <a:ext cx="0" cy="671291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DB020F5E-9DC9-48FD-8B33-BEADD78E3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05270"/>
              </p:ext>
            </p:extLst>
          </p:nvPr>
        </p:nvGraphicFramePr>
        <p:xfrm>
          <a:off x="6023127" y="3210648"/>
          <a:ext cx="237266" cy="21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673B1FAE-1F07-34E9-1040-57EE209A1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23127" y="3210648"/>
                        <a:ext cx="237266" cy="21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FDB462FF-AFC8-A0C3-06FB-694C49C5A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0286"/>
              </p:ext>
            </p:extLst>
          </p:nvPr>
        </p:nvGraphicFramePr>
        <p:xfrm>
          <a:off x="3884959" y="1418990"/>
          <a:ext cx="237266" cy="21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DB020F5E-9DC9-48FD-8B33-BEADD78E3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84959" y="1418990"/>
                        <a:ext cx="237266" cy="21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>
            <a:extLst>
              <a:ext uri="{FF2B5EF4-FFF2-40B4-BE49-F238E27FC236}">
                <a16:creationId xmlns:a16="http://schemas.microsoft.com/office/drawing/2014/main" id="{731957F6-D829-6CF6-CEF5-29C062C99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0286"/>
              </p:ext>
            </p:extLst>
          </p:nvPr>
        </p:nvGraphicFramePr>
        <p:xfrm>
          <a:off x="3403465" y="1895608"/>
          <a:ext cx="237266" cy="21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112" name="对象 111">
                        <a:extLst>
                          <a:ext uri="{FF2B5EF4-FFF2-40B4-BE49-F238E27FC236}">
                            <a16:creationId xmlns:a16="http://schemas.microsoft.com/office/drawing/2014/main" id="{FDB462FF-AFC8-A0C3-06FB-694C49C5A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03465" y="1895608"/>
                        <a:ext cx="237266" cy="21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直接箭头连接符 113">
            <a:extLst>
              <a:ext uri="{FF2B5EF4-FFF2-40B4-BE49-F238E27FC236}">
                <a16:creationId xmlns:a16="http://schemas.microsoft.com/office/drawing/2014/main" id="{82559A0D-28C2-0CD9-2DEB-9CC0E3708B04}"/>
              </a:ext>
            </a:extLst>
          </p:cNvPr>
          <p:cNvCxnSpPr>
            <a:cxnSpLocks/>
          </p:cNvCxnSpPr>
          <p:nvPr/>
        </p:nvCxnSpPr>
        <p:spPr>
          <a:xfrm>
            <a:off x="3207308" y="1924045"/>
            <a:ext cx="0" cy="3502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F08405A7-A827-DF97-F20B-0CBC97FECF74}"/>
              </a:ext>
            </a:extLst>
          </p:cNvPr>
          <p:cNvCxnSpPr>
            <a:cxnSpLocks/>
          </p:cNvCxnSpPr>
          <p:nvPr/>
        </p:nvCxnSpPr>
        <p:spPr>
          <a:xfrm>
            <a:off x="5775062" y="3555480"/>
            <a:ext cx="44621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FA2B038B-A94A-8C3C-E39C-B57E8FB2AD1C}"/>
              </a:ext>
            </a:extLst>
          </p:cNvPr>
          <p:cNvCxnSpPr>
            <a:cxnSpLocks/>
            <a:stCxn id="7" idx="3"/>
          </p:cNvCxnSpPr>
          <p:nvPr/>
        </p:nvCxnSpPr>
        <p:spPr>
          <a:xfrm flipV="1">
            <a:off x="8328278" y="3066694"/>
            <a:ext cx="1436752" cy="297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26869BE7-CC7F-345A-68B2-CF8FC69039CC}"/>
              </a:ext>
            </a:extLst>
          </p:cNvPr>
          <p:cNvCxnSpPr>
            <a:cxnSpLocks/>
          </p:cNvCxnSpPr>
          <p:nvPr/>
        </p:nvCxnSpPr>
        <p:spPr>
          <a:xfrm flipV="1">
            <a:off x="8162544" y="1750381"/>
            <a:ext cx="0" cy="702409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34498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D9F5B1AD-7F44-5253-F2EB-ECCE67F5FF51}"/>
              </a:ext>
            </a:extLst>
          </p:cNvPr>
          <p:cNvCxnSpPr>
            <a:cxnSpLocks/>
          </p:cNvCxnSpPr>
          <p:nvPr/>
        </p:nvCxnSpPr>
        <p:spPr>
          <a:xfrm>
            <a:off x="3339718" y="3323664"/>
            <a:ext cx="3408554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F927CA9E-7559-D091-8ECD-7755BD985725}"/>
              </a:ext>
            </a:extLst>
          </p:cNvPr>
          <p:cNvCxnSpPr>
            <a:cxnSpLocks/>
          </p:cNvCxnSpPr>
          <p:nvPr/>
        </p:nvCxnSpPr>
        <p:spPr>
          <a:xfrm flipV="1">
            <a:off x="3339718" y="426720"/>
            <a:ext cx="0" cy="2896944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553DDC0B-F77C-3E11-29EA-E71C7C6E8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72135"/>
              </p:ext>
            </p:extLst>
          </p:nvPr>
        </p:nvGraphicFramePr>
        <p:xfrm>
          <a:off x="6748272" y="3168089"/>
          <a:ext cx="3730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48" imgH="311051" progId="Equation.DSMT4">
                  <p:embed/>
                </p:oleObj>
              </mc:Choice>
              <mc:Fallback>
                <p:oleObj name="Equation" r:id="rId2" imgW="373348" imgH="311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48272" y="3168089"/>
                        <a:ext cx="37306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E810F192-D326-C87B-00A0-B4E0E9D05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309748"/>
              </p:ext>
            </p:extLst>
          </p:nvPr>
        </p:nvGraphicFramePr>
        <p:xfrm>
          <a:off x="3141597" y="266872"/>
          <a:ext cx="177798" cy="30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8DD88E13-ABF3-6353-9B2B-4601847E7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1597" y="266872"/>
                        <a:ext cx="177798" cy="304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组合 78">
            <a:extLst>
              <a:ext uri="{FF2B5EF4-FFF2-40B4-BE49-F238E27FC236}">
                <a16:creationId xmlns:a16="http://schemas.microsoft.com/office/drawing/2014/main" id="{6C421791-1A31-6D6B-E196-3C7FA6CF1313}"/>
              </a:ext>
            </a:extLst>
          </p:cNvPr>
          <p:cNvGrpSpPr/>
          <p:nvPr/>
        </p:nvGrpSpPr>
        <p:grpSpPr>
          <a:xfrm>
            <a:off x="3150361" y="725488"/>
            <a:ext cx="144907" cy="2668587"/>
            <a:chOff x="3105150" y="725488"/>
            <a:chExt cx="144907" cy="2668587"/>
          </a:xfrm>
        </p:grpSpPr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8DD88E13-ABF3-6353-9B2B-4601847E71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169391"/>
                </p:ext>
              </p:extLst>
            </p:nvPr>
          </p:nvGraphicFramePr>
          <p:xfrm>
            <a:off x="3123057" y="3216275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71" name="对象 70">
                          <a:extLst>
                            <a:ext uri="{FF2B5EF4-FFF2-40B4-BE49-F238E27FC236}">
                              <a16:creationId xmlns:a16="http://schemas.microsoft.com/office/drawing/2014/main" id="{553DDC0B-F77C-3E11-29EA-E71C7C6E82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23057" y="3216275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对象 73">
              <a:extLst>
                <a:ext uri="{FF2B5EF4-FFF2-40B4-BE49-F238E27FC236}">
                  <a16:creationId xmlns:a16="http://schemas.microsoft.com/office/drawing/2014/main" id="{2D562607-F003-C357-ED75-A45EE109AF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155102"/>
                </p:ext>
              </p:extLst>
            </p:nvPr>
          </p:nvGraphicFramePr>
          <p:xfrm>
            <a:off x="3124200" y="2571750"/>
            <a:ext cx="889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560" imgH="164880" progId="Equation.DSMT4">
                    <p:embed/>
                  </p:oleObj>
                </mc:Choice>
                <mc:Fallback>
                  <p:oleObj name="Equation" r:id="rId8" imgW="88560" imgH="16488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8DD88E13-ABF3-6353-9B2B-4601847E71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24200" y="2571750"/>
                          <a:ext cx="889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>
              <a:extLst>
                <a:ext uri="{FF2B5EF4-FFF2-40B4-BE49-F238E27FC236}">
                  <a16:creationId xmlns:a16="http://schemas.microsoft.com/office/drawing/2014/main" id="{3BBAC28C-7CB9-E018-1AB5-A622D8CE64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663303"/>
                </p:ext>
              </p:extLst>
            </p:nvPr>
          </p:nvGraphicFramePr>
          <p:xfrm>
            <a:off x="3105150" y="1927225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74" name="对象 73">
                          <a:extLst>
                            <a:ext uri="{FF2B5EF4-FFF2-40B4-BE49-F238E27FC236}">
                              <a16:creationId xmlns:a16="http://schemas.microsoft.com/office/drawing/2014/main" id="{2D562607-F003-C357-ED75-A45EE109AF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05150" y="1927225"/>
                          <a:ext cx="1270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>
              <a:extLst>
                <a:ext uri="{FF2B5EF4-FFF2-40B4-BE49-F238E27FC236}">
                  <a16:creationId xmlns:a16="http://schemas.microsoft.com/office/drawing/2014/main" id="{FB6DE2AE-21C6-9C0B-5491-93C0BBF11D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752736"/>
                </p:ext>
              </p:extLst>
            </p:nvPr>
          </p:nvGraphicFramePr>
          <p:xfrm>
            <a:off x="3111500" y="13081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20" imgH="177480" progId="Equation.DSMT4">
                    <p:embed/>
                  </p:oleObj>
                </mc:Choice>
                <mc:Fallback>
                  <p:oleObj name="Equation" r:id="rId12" imgW="114120" imgH="177480" progId="Equation.DSMT4">
                    <p:embed/>
                    <p:pic>
                      <p:nvPicPr>
                        <p:cNvPr id="75" name="对象 74">
                          <a:extLst>
                            <a:ext uri="{FF2B5EF4-FFF2-40B4-BE49-F238E27FC236}">
                              <a16:creationId xmlns:a16="http://schemas.microsoft.com/office/drawing/2014/main" id="{3BBAC28C-7CB9-E018-1AB5-A622D8CE64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11500" y="1308100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对象 76">
              <a:extLst>
                <a:ext uri="{FF2B5EF4-FFF2-40B4-BE49-F238E27FC236}">
                  <a16:creationId xmlns:a16="http://schemas.microsoft.com/office/drawing/2014/main" id="{025146AD-3300-FFAA-D9EB-82C1345E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638380"/>
                </p:ext>
              </p:extLst>
            </p:nvPr>
          </p:nvGraphicFramePr>
          <p:xfrm>
            <a:off x="3105150" y="725488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76" name="对象 75">
                          <a:extLst>
                            <a:ext uri="{FF2B5EF4-FFF2-40B4-BE49-F238E27FC236}">
                              <a16:creationId xmlns:a16="http://schemas.microsoft.com/office/drawing/2014/main" id="{FB6DE2AE-21C6-9C0B-5491-93C0BBF11D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05150" y="725488"/>
                          <a:ext cx="1270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713C1262-5C4E-443E-6593-757EC6B6FFE8}"/>
              </a:ext>
            </a:extLst>
          </p:cNvPr>
          <p:cNvCxnSpPr>
            <a:cxnSpLocks/>
          </p:cNvCxnSpPr>
          <p:nvPr/>
        </p:nvCxnSpPr>
        <p:spPr>
          <a:xfrm>
            <a:off x="5958840" y="274320"/>
            <a:ext cx="0" cy="3154680"/>
          </a:xfrm>
          <a:prstGeom prst="line">
            <a:avLst/>
          </a:prstGeom>
          <a:ln>
            <a:prstDash val="lg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3" name="左大括号 82">
            <a:extLst>
              <a:ext uri="{FF2B5EF4-FFF2-40B4-BE49-F238E27FC236}">
                <a16:creationId xmlns:a16="http://schemas.microsoft.com/office/drawing/2014/main" id="{9AEB8F73-96DF-3DE5-A17A-5E77EC86DD3C}"/>
              </a:ext>
            </a:extLst>
          </p:cNvPr>
          <p:cNvSpPr/>
          <p:nvPr/>
        </p:nvSpPr>
        <p:spPr>
          <a:xfrm rot="16200000">
            <a:off x="4495393" y="2585506"/>
            <a:ext cx="307778" cy="2619119"/>
          </a:xfrm>
          <a:prstGeom prst="leftBrace">
            <a:avLst>
              <a:gd name="adj1" fmla="val 8333"/>
              <a:gd name="adj2" fmla="val 49709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04DFF9F8-AF72-8523-F4D5-828F6170D312}"/>
              </a:ext>
            </a:extLst>
          </p:cNvPr>
          <p:cNvSpPr txBox="1"/>
          <p:nvPr/>
        </p:nvSpPr>
        <p:spPr>
          <a:xfrm>
            <a:off x="3025205" y="4048813"/>
            <a:ext cx="3416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对于给定输入长度，划分的总数是有限的</a:t>
            </a:r>
          </a:p>
        </p:txBody>
      </p:sp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AF5D1259-CCAB-E6A9-F928-4687B0E44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82826"/>
              </p:ext>
            </p:extLst>
          </p:nvPr>
        </p:nvGraphicFramePr>
        <p:xfrm>
          <a:off x="3187700" y="3429000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253800" progId="Equation.DSMT4">
                  <p:embed/>
                </p:oleObj>
              </mc:Choice>
              <mc:Fallback>
                <p:oleObj name="Equation" r:id="rId16" imgW="291960" imgH="25380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553DDC0B-F77C-3E11-29EA-E71C7C6E8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87700" y="3429000"/>
                        <a:ext cx="292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40B58C9C-A889-D01C-ACE8-90068F5DA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131510"/>
              </p:ext>
            </p:extLst>
          </p:nvPr>
        </p:nvGraphicFramePr>
        <p:xfrm>
          <a:off x="3588765" y="342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253800" progId="Equation.DSMT4">
                  <p:embed/>
                </p:oleObj>
              </mc:Choice>
              <mc:Fallback>
                <p:oleObj name="Equation" r:id="rId18" imgW="571320" imgH="2538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AF5D1259-CCAB-E6A9-F928-4687B0E449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88765" y="342900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76B2608E-6800-9DE8-9515-189319245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53322"/>
              </p:ext>
            </p:extLst>
          </p:nvPr>
        </p:nvGraphicFramePr>
        <p:xfrm>
          <a:off x="4237480" y="3429000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253800" progId="Equation.DSMT4">
                  <p:embed/>
                </p:oleObj>
              </mc:Choice>
              <mc:Fallback>
                <p:oleObj name="Equation" r:id="rId20" imgW="634680" imgH="253800" progId="Equation.DSMT4">
                  <p:embed/>
                  <p:pic>
                    <p:nvPicPr>
                      <p:cNvPr id="87" name="对象 86">
                        <a:extLst>
                          <a:ext uri="{FF2B5EF4-FFF2-40B4-BE49-F238E27FC236}">
                            <a16:creationId xmlns:a16="http://schemas.microsoft.com/office/drawing/2014/main" id="{40B58C9C-A889-D01C-ACE8-90068F5DA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37480" y="3429000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0B285306-CE3D-C0AC-9C14-07B184120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61064"/>
              </p:ext>
            </p:extLst>
          </p:nvPr>
        </p:nvGraphicFramePr>
        <p:xfrm>
          <a:off x="5661911" y="3461917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203040" progId="Equation.DSMT4">
                  <p:embed/>
                </p:oleObj>
              </mc:Choice>
              <mc:Fallback>
                <p:oleObj name="Equation" r:id="rId22" imgW="583920" imgH="20304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76B2608E-6800-9DE8-9515-189319245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61911" y="3461917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FA1C9A16-56C7-9123-9900-FB2704736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81661"/>
              </p:ext>
            </p:extLst>
          </p:nvPr>
        </p:nvGraphicFramePr>
        <p:xfrm>
          <a:off x="5114736" y="3493161"/>
          <a:ext cx="300923" cy="17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101520" progId="Equation.DSMT4">
                  <p:embed/>
                </p:oleObj>
              </mc:Choice>
              <mc:Fallback>
                <p:oleObj name="Equation" r:id="rId24" imgW="177480" imgH="101520" progId="Equation.DSMT4">
                  <p:embed/>
                  <p:pic>
                    <p:nvPicPr>
                      <p:cNvPr id="89" name="对象 88">
                        <a:extLst>
                          <a:ext uri="{FF2B5EF4-FFF2-40B4-BE49-F238E27FC236}">
                            <a16:creationId xmlns:a16="http://schemas.microsoft.com/office/drawing/2014/main" id="{0B285306-CE3D-C0AC-9C14-07B184120F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14736" y="3493161"/>
                        <a:ext cx="300923" cy="171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8287D5F7-B7C2-0C41-BF6F-B215D80BD8BA}"/>
              </a:ext>
            </a:extLst>
          </p:cNvPr>
          <p:cNvCxnSpPr/>
          <p:nvPr/>
        </p:nvCxnSpPr>
        <p:spPr>
          <a:xfrm>
            <a:off x="3339718" y="3323664"/>
            <a:ext cx="2619122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A49D045E-FF30-E42A-A760-C7B4A2FBF715}"/>
              </a:ext>
            </a:extLst>
          </p:cNvPr>
          <p:cNvCxnSpPr/>
          <p:nvPr/>
        </p:nvCxnSpPr>
        <p:spPr>
          <a:xfrm>
            <a:off x="3339718" y="2665296"/>
            <a:ext cx="2619122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A247A397-529C-C68B-A6A8-8515A6114272}"/>
              </a:ext>
            </a:extLst>
          </p:cNvPr>
          <p:cNvCxnSpPr/>
          <p:nvPr/>
        </p:nvCxnSpPr>
        <p:spPr>
          <a:xfrm>
            <a:off x="3339718" y="2043504"/>
            <a:ext cx="2619122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B8E1833C-516A-632C-A956-B6B06D0390B7}"/>
              </a:ext>
            </a:extLst>
          </p:cNvPr>
          <p:cNvCxnSpPr/>
          <p:nvPr/>
        </p:nvCxnSpPr>
        <p:spPr>
          <a:xfrm>
            <a:off x="3339718" y="1421712"/>
            <a:ext cx="2619122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D8771F8F-F186-630D-92F6-17B2A4A4975C}"/>
              </a:ext>
            </a:extLst>
          </p:cNvPr>
          <p:cNvCxnSpPr/>
          <p:nvPr/>
        </p:nvCxnSpPr>
        <p:spPr>
          <a:xfrm>
            <a:off x="3339718" y="812112"/>
            <a:ext cx="2619122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3F805E45-62D7-43C9-6C2F-470329FC824D}"/>
              </a:ext>
            </a:extLst>
          </p:cNvPr>
          <p:cNvCxnSpPr>
            <a:cxnSpLocks/>
          </p:cNvCxnSpPr>
          <p:nvPr/>
        </p:nvCxnSpPr>
        <p:spPr>
          <a:xfrm flipH="1" flipV="1">
            <a:off x="3346258" y="901772"/>
            <a:ext cx="2543874" cy="406328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8" name="直接箭头连接符 107">
            <a:extLst>
              <a:ext uri="{FF2B5EF4-FFF2-40B4-BE49-F238E27FC236}">
                <a16:creationId xmlns:a16="http://schemas.microsoft.com/office/drawing/2014/main" id="{4E09FC9B-8B23-4BC8-5692-91036521DC7C}"/>
              </a:ext>
            </a:extLst>
          </p:cNvPr>
          <p:cNvCxnSpPr>
            <a:cxnSpLocks/>
          </p:cNvCxnSpPr>
          <p:nvPr/>
        </p:nvCxnSpPr>
        <p:spPr>
          <a:xfrm flipH="1" flipV="1">
            <a:off x="3346258" y="1518761"/>
            <a:ext cx="2543874" cy="406328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81FBBAD8-1B9F-9EAD-72FC-537D5FCBB336}"/>
              </a:ext>
            </a:extLst>
          </p:cNvPr>
          <p:cNvCxnSpPr>
            <a:cxnSpLocks/>
          </p:cNvCxnSpPr>
          <p:nvPr/>
        </p:nvCxnSpPr>
        <p:spPr>
          <a:xfrm flipH="1" flipV="1">
            <a:off x="3346258" y="2147051"/>
            <a:ext cx="2543874" cy="406328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0" name="直接箭头连接符 109">
            <a:extLst>
              <a:ext uri="{FF2B5EF4-FFF2-40B4-BE49-F238E27FC236}">
                <a16:creationId xmlns:a16="http://schemas.microsoft.com/office/drawing/2014/main" id="{9A6331A0-232B-028E-502A-48E42658B22A}"/>
              </a:ext>
            </a:extLst>
          </p:cNvPr>
          <p:cNvCxnSpPr>
            <a:cxnSpLocks/>
          </p:cNvCxnSpPr>
          <p:nvPr/>
        </p:nvCxnSpPr>
        <p:spPr>
          <a:xfrm flipH="1" flipV="1">
            <a:off x="3346258" y="2780588"/>
            <a:ext cx="2543874" cy="406328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5" name="直接箭头连接符 114">
            <a:extLst>
              <a:ext uri="{FF2B5EF4-FFF2-40B4-BE49-F238E27FC236}">
                <a16:creationId xmlns:a16="http://schemas.microsoft.com/office/drawing/2014/main" id="{ACF51232-2B20-8F7A-F128-FCE7C0A7C7BC}"/>
              </a:ext>
            </a:extLst>
          </p:cNvPr>
          <p:cNvCxnSpPr>
            <a:cxnSpLocks/>
          </p:cNvCxnSpPr>
          <p:nvPr/>
        </p:nvCxnSpPr>
        <p:spPr>
          <a:xfrm flipH="1" flipV="1">
            <a:off x="3346258" y="287369"/>
            <a:ext cx="2543874" cy="406328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" name="直接箭头连接符 1">
            <a:extLst>
              <a:ext uri="{FF2B5EF4-FFF2-40B4-BE49-F238E27FC236}">
                <a16:creationId xmlns:a16="http://schemas.microsoft.com/office/drawing/2014/main" id="{95ECFD4D-5784-106F-118D-9AFF54D5BA9D}"/>
              </a:ext>
            </a:extLst>
          </p:cNvPr>
          <p:cNvCxnSpPr>
            <a:cxnSpLocks/>
          </p:cNvCxnSpPr>
          <p:nvPr/>
        </p:nvCxnSpPr>
        <p:spPr>
          <a:xfrm>
            <a:off x="6486040" y="1028421"/>
            <a:ext cx="497642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D32FB17D-CEC6-A1C4-9C60-418EAE474A31}"/>
              </a:ext>
            </a:extLst>
          </p:cNvPr>
          <p:cNvCxnSpPr>
            <a:cxnSpLocks/>
          </p:cNvCxnSpPr>
          <p:nvPr/>
        </p:nvCxnSpPr>
        <p:spPr>
          <a:xfrm>
            <a:off x="6501041" y="1382809"/>
            <a:ext cx="440534" cy="0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37032D5C-6EE1-243C-DC60-791618DC43A2}"/>
              </a:ext>
            </a:extLst>
          </p:cNvPr>
          <p:cNvSpPr txBox="1"/>
          <p:nvPr/>
        </p:nvSpPr>
        <p:spPr>
          <a:xfrm>
            <a:off x="6956711" y="882108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遍历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6A0E842-E24C-404F-22F8-3784AAD85E09}"/>
              </a:ext>
            </a:extLst>
          </p:cNvPr>
          <p:cNvSpPr txBox="1"/>
          <p:nvPr/>
        </p:nvSpPr>
        <p:spPr>
          <a:xfrm>
            <a:off x="6941575" y="1237487"/>
            <a:ext cx="1255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Enum</a:t>
            </a:r>
            <a:r>
              <a: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rPr>
              <a:t>格式化</a:t>
            </a:r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  <a:p>
            <a:r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t>t++</a:t>
            </a:r>
            <a:endParaRPr lang="zh-CN" altLang="en-US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52788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452547-20E0-1DAE-87D1-7DA6816E2911}"/>
              </a:ext>
            </a:extLst>
          </p:cNvPr>
          <p:cNvSpPr/>
          <p:nvPr/>
        </p:nvSpPr>
        <p:spPr>
          <a:xfrm>
            <a:off x="2788370" y="994791"/>
            <a:ext cx="6134647" cy="30878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068E4-37E5-F506-441D-504DF698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65724"/>
              </p:ext>
            </p:extLst>
          </p:nvPr>
        </p:nvGraphicFramePr>
        <p:xfrm>
          <a:off x="1806756" y="4343417"/>
          <a:ext cx="9699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28600" progId="Equation.DSMT4">
                  <p:embed/>
                </p:oleObj>
              </mc:Choice>
              <mc:Fallback>
                <p:oleObj name="Equation" r:id="rId2" imgW="3808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6756" y="4343417"/>
                        <a:ext cx="969963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92CF9CC9-4F3A-7F38-C006-37C628422471}"/>
              </a:ext>
            </a:extLst>
          </p:cNvPr>
          <p:cNvGrpSpPr/>
          <p:nvPr/>
        </p:nvGrpSpPr>
        <p:grpSpPr>
          <a:xfrm>
            <a:off x="5827320" y="5743542"/>
            <a:ext cx="1004064" cy="845303"/>
            <a:chOff x="2628458" y="1483987"/>
            <a:chExt cx="1004064" cy="845303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2F7D5B2-E1A5-6711-3449-C4CA26AD3420}"/>
                </a:ext>
              </a:extLst>
            </p:cNvPr>
            <p:cNvSpPr/>
            <p:nvPr/>
          </p:nvSpPr>
          <p:spPr>
            <a:xfrm>
              <a:off x="2628458" y="1483987"/>
              <a:ext cx="1004064" cy="8453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09356B4-B540-DA90-8A66-A3733E5E4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4265" y="1649709"/>
            <a:ext cx="60483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279360" progId="Equation.DSMT4">
                    <p:embed/>
                  </p:oleObj>
                </mc:Choice>
                <mc:Fallback>
                  <p:oleObj name="Equation" r:id="rId4" imgW="330120" imgH="27936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09356B4-B540-DA90-8A66-A3733E5E4A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24265" y="1649709"/>
                          <a:ext cx="604838" cy="51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CA9442E8-8264-E9E2-6248-67385957AB46}"/>
              </a:ext>
            </a:extLst>
          </p:cNvPr>
          <p:cNvGraphicFramePr>
            <a:graphicFrameLocks noGrp="1"/>
          </p:cNvGraphicFramePr>
          <p:nvPr/>
        </p:nvGraphicFramePr>
        <p:xfrm>
          <a:off x="660595" y="3587215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073363A-9DE7-4A40-1E5F-9E99AD17A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9333" y="2678508"/>
          <a:ext cx="527471" cy="36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177480" progId="Equation.DSMT4">
                  <p:embed/>
                </p:oleObj>
              </mc:Choice>
              <mc:Fallback>
                <p:oleObj name="Equation" r:id="rId6" imgW="253800" imgH="177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073363A-9DE7-4A40-1E5F-9E99AD17A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9333" y="2678508"/>
                        <a:ext cx="527471" cy="36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C9EDC2E-57F1-A06B-6077-591D7C3FF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9079" y="-21865"/>
          <a:ext cx="511309" cy="37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C9EDC2E-57F1-A06B-6077-591D7C3FF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9079" y="-21865"/>
                        <a:ext cx="511309" cy="37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0131F814-CB70-C7B5-69F1-2E72D3F904A0}"/>
              </a:ext>
            </a:extLst>
          </p:cNvPr>
          <p:cNvCxnSpPr>
            <a:cxnSpLocks/>
          </p:cNvCxnSpPr>
          <p:nvPr/>
        </p:nvCxnSpPr>
        <p:spPr>
          <a:xfrm flipH="1">
            <a:off x="6781617" y="5093221"/>
            <a:ext cx="1920511" cy="597571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AF95BD6-51C4-7D71-A00F-F2D367D90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392" y="5634108"/>
          <a:ext cx="273050" cy="3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7AF95BD6-51C4-7D71-A00F-F2D367D90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2392" y="5634108"/>
                        <a:ext cx="273050" cy="397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1A945838-EB78-E840-9F6D-801CFA566A97}"/>
              </a:ext>
            </a:extLst>
          </p:cNvPr>
          <p:cNvCxnSpPr>
            <a:cxnSpLocks/>
          </p:cNvCxnSpPr>
          <p:nvPr/>
        </p:nvCxnSpPr>
        <p:spPr>
          <a:xfrm rot="10800000">
            <a:off x="10014157" y="4629083"/>
            <a:ext cx="12700" cy="2228917"/>
          </a:xfrm>
          <a:prstGeom prst="bentConnector3">
            <a:avLst>
              <a:gd name="adj1" fmla="val 3425803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699B13BB-C73E-805A-2F05-9F919E6B721F}"/>
              </a:ext>
            </a:extLst>
          </p:cNvPr>
          <p:cNvGraphicFramePr>
            <a:graphicFrameLocks noGrp="1"/>
          </p:cNvGraphicFramePr>
          <p:nvPr/>
        </p:nvGraphicFramePr>
        <p:xfrm>
          <a:off x="-100374" y="2492466"/>
          <a:ext cx="116178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3FCBC01B-5D03-D94E-B7AC-875AA3B46BDA}"/>
              </a:ext>
            </a:extLst>
          </p:cNvPr>
          <p:cNvGraphicFramePr>
            <a:graphicFrameLocks noGrp="1"/>
          </p:cNvGraphicFramePr>
          <p:nvPr/>
        </p:nvGraphicFramePr>
        <p:xfrm>
          <a:off x="1574138" y="59219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190281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3" name="连接符: 曲线 12">
            <a:extLst>
              <a:ext uri="{FF2B5EF4-FFF2-40B4-BE49-F238E27FC236}">
                <a16:creationId xmlns:a16="http://schemas.microsoft.com/office/drawing/2014/main" id="{2243EC0E-C298-BA90-C9B7-6CBEA30DCD70}"/>
              </a:ext>
            </a:extLst>
          </p:cNvPr>
          <p:cNvCxnSpPr>
            <a:cxnSpLocks/>
          </p:cNvCxnSpPr>
          <p:nvPr/>
        </p:nvCxnSpPr>
        <p:spPr>
          <a:xfrm rot="5400000">
            <a:off x="5054723" y="5346301"/>
            <a:ext cx="450677" cy="651807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5" name="连接符: 曲线 14">
            <a:extLst>
              <a:ext uri="{FF2B5EF4-FFF2-40B4-BE49-F238E27FC236}">
                <a16:creationId xmlns:a16="http://schemas.microsoft.com/office/drawing/2014/main" id="{AC2AA42E-354A-F43A-4BD5-829137178641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003732" y="5590631"/>
            <a:ext cx="344364" cy="627094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id="{8F4EA073-F27A-E984-FFC1-CE1BDB3E1B98}"/>
              </a:ext>
            </a:extLst>
          </p:cNvPr>
          <p:cNvGrpSpPr/>
          <p:nvPr/>
        </p:nvGrpSpPr>
        <p:grpSpPr>
          <a:xfrm>
            <a:off x="184303" y="3790765"/>
            <a:ext cx="772274" cy="585973"/>
            <a:chOff x="2849442" y="2080657"/>
            <a:chExt cx="772274" cy="585973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6AB32534-02D0-FBFC-E339-6BDBD9A42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3749" y="2242611"/>
            <a:ext cx="58366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42720" imgH="177480" progId="Equation.DSMT4">
                    <p:embed/>
                  </p:oleObj>
                </mc:Choice>
                <mc:Fallback>
                  <p:oleObj name="Equation" r:id="rId12" imgW="34272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6AB32534-02D0-FBFC-E339-6BDBD9A420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43749" y="2242611"/>
                          <a:ext cx="58366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B454FEE0-BFD4-83D6-B9DB-68874D9C1C7B}"/>
                </a:ext>
              </a:extLst>
            </p:cNvPr>
            <p:cNvSpPr/>
            <p:nvPr/>
          </p:nvSpPr>
          <p:spPr>
            <a:xfrm>
              <a:off x="2849442" y="2080657"/>
              <a:ext cx="772274" cy="58597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2" name="连接符: 肘形 51">
            <a:extLst>
              <a:ext uri="{FF2B5EF4-FFF2-40B4-BE49-F238E27FC236}">
                <a16:creationId xmlns:a16="http://schemas.microsoft.com/office/drawing/2014/main" id="{A17831D9-7F65-AF93-4FEF-664B611CE0FE}"/>
              </a:ext>
            </a:extLst>
          </p:cNvPr>
          <p:cNvCxnSpPr>
            <a:cxnSpLocks/>
          </p:cNvCxnSpPr>
          <p:nvPr/>
        </p:nvCxnSpPr>
        <p:spPr>
          <a:xfrm>
            <a:off x="2794118" y="4971509"/>
            <a:ext cx="3876439" cy="752721"/>
          </a:xfrm>
          <a:prstGeom prst="bentConnector3">
            <a:avLst>
              <a:gd name="adj1" fmla="val -254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673B1FAE-1F07-34E9-1040-57EE209A1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321" y="1073161"/>
          <a:ext cx="333634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39680" progId="Equation.DSMT4">
                  <p:embed/>
                </p:oleObj>
              </mc:Choice>
              <mc:Fallback>
                <p:oleObj name="Equation" r:id="rId14" imgW="152280" imgH="1396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673B1FAE-1F07-34E9-1040-57EE209A1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70321" y="1073161"/>
                        <a:ext cx="333634" cy="304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8C6778B6-36C2-1136-775A-C75B90C04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22168" y="609719"/>
          <a:ext cx="195050" cy="33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560" imgH="152280" progId="Equation.DSMT4">
                  <p:embed/>
                </p:oleObj>
              </mc:Choice>
              <mc:Fallback>
                <p:oleObj name="Equation" r:id="rId16" imgW="88560" imgH="15228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8C6778B6-36C2-1136-775A-C75B90C04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722168" y="609719"/>
                        <a:ext cx="195050" cy="332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1FF53F0E-7E96-3A95-8264-B23F3F78C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5867" y="5154240"/>
          <a:ext cx="122116" cy="14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52280" progId="Equation.DSMT4">
                  <p:embed/>
                </p:oleObj>
              </mc:Choice>
              <mc:Fallback>
                <p:oleObj name="Equation" r:id="rId18" imgW="126720" imgH="15228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1FF53F0E-7E96-3A95-8264-B23F3F78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15867" y="5154240"/>
                        <a:ext cx="122116" cy="145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2EEFFAC5-6E19-5CC7-15BC-E8F9DA67F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7072" y="5379376"/>
          <a:ext cx="134185" cy="13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26720" progId="Equation.DSMT4">
                  <p:embed/>
                </p:oleObj>
              </mc:Choice>
              <mc:Fallback>
                <p:oleObj name="Equation" r:id="rId20" imgW="126720" imgH="12672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2EEFFAC5-6E19-5CC7-15BC-E8F9DA67F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37072" y="5379376"/>
                        <a:ext cx="134185" cy="13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9CD72413-0B66-17F3-A840-32D1516A56FB}"/>
              </a:ext>
            </a:extLst>
          </p:cNvPr>
          <p:cNvGraphicFramePr>
            <a:graphicFrameLocks noGrp="1"/>
          </p:cNvGraphicFramePr>
          <p:nvPr/>
        </p:nvGraphicFramePr>
        <p:xfrm>
          <a:off x="646546" y="425490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AE8C41B-2368-37C1-650A-B3AD1ECCD758}"/>
              </a:ext>
            </a:extLst>
          </p:cNvPr>
          <p:cNvGraphicFramePr>
            <a:graphicFrameLocks noGrp="1"/>
          </p:cNvGraphicFramePr>
          <p:nvPr/>
        </p:nvGraphicFramePr>
        <p:xfrm>
          <a:off x="4531877" y="4896776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89A1EE2-4927-BB62-98D3-76575D4B3A3E}"/>
              </a:ext>
            </a:extLst>
          </p:cNvPr>
          <p:cNvCxnSpPr/>
          <p:nvPr/>
        </p:nvCxnSpPr>
        <p:spPr>
          <a:xfrm>
            <a:off x="1365811" y="5024791"/>
            <a:ext cx="0" cy="3535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819E8E3-1E87-D6D3-7A56-68AE78DC3DFF}"/>
              </a:ext>
            </a:extLst>
          </p:cNvPr>
          <p:cNvCxnSpPr>
            <a:cxnSpLocks/>
          </p:cNvCxnSpPr>
          <p:nvPr/>
        </p:nvCxnSpPr>
        <p:spPr>
          <a:xfrm>
            <a:off x="2348662" y="1810654"/>
            <a:ext cx="32962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172F31E-BC41-49DE-11C7-55237036C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4461" y="5338972"/>
          <a:ext cx="647700" cy="2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4240" imgH="164880" progId="Equation.DSMT4">
                  <p:embed/>
                </p:oleObj>
              </mc:Choice>
              <mc:Fallback>
                <p:oleObj name="Equation" r:id="rId22" imgW="444240" imgH="1648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172F31E-BC41-49DE-11C7-55237036C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74461" y="5338972"/>
                        <a:ext cx="647700" cy="24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表格 28">
            <a:extLst>
              <a:ext uri="{FF2B5EF4-FFF2-40B4-BE49-F238E27FC236}">
                <a16:creationId xmlns:a16="http://schemas.microsoft.com/office/drawing/2014/main" id="{DFD6E9CB-0A58-029D-8F85-F753B48DE841}"/>
              </a:ext>
            </a:extLst>
          </p:cNvPr>
          <p:cNvGraphicFramePr>
            <a:graphicFrameLocks noGrp="1"/>
          </p:cNvGraphicFramePr>
          <p:nvPr/>
        </p:nvGraphicFramePr>
        <p:xfrm>
          <a:off x="1806756" y="5336528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7D69B949-E23C-A859-3F9B-FD0278D3E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1825" y="4844453"/>
          <a:ext cx="570246" cy="24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203040" progId="Equation.DSMT4">
                  <p:embed/>
                </p:oleObj>
              </mc:Choice>
              <mc:Fallback>
                <p:oleObj name="Equation" r:id="rId24" imgW="482400" imgH="203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7D69B949-E23C-A859-3F9B-FD0278D3E3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81825" y="4844453"/>
                        <a:ext cx="570246" cy="24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13797545-18EC-9DAC-23F1-42416A8096ED}"/>
              </a:ext>
            </a:extLst>
          </p:cNvPr>
          <p:cNvCxnSpPr/>
          <p:nvPr/>
        </p:nvCxnSpPr>
        <p:spPr>
          <a:xfrm>
            <a:off x="3252854" y="4928681"/>
            <a:ext cx="0" cy="3535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43" name="表格 42">
            <a:extLst>
              <a:ext uri="{FF2B5EF4-FFF2-40B4-BE49-F238E27FC236}">
                <a16:creationId xmlns:a16="http://schemas.microsoft.com/office/drawing/2014/main" id="{8CE689A2-E975-3568-43C6-486588B231DF}"/>
              </a:ext>
            </a:extLst>
          </p:cNvPr>
          <p:cNvGraphicFramePr>
            <a:graphicFrameLocks noGrp="1"/>
          </p:cNvGraphicFramePr>
          <p:nvPr/>
        </p:nvGraphicFramePr>
        <p:xfrm>
          <a:off x="1866303" y="1374971"/>
          <a:ext cx="116178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04" name="连接符: 肘形 103">
            <a:extLst>
              <a:ext uri="{FF2B5EF4-FFF2-40B4-BE49-F238E27FC236}">
                <a16:creationId xmlns:a16="http://schemas.microsoft.com/office/drawing/2014/main" id="{8020ECDE-7F7A-8622-47E1-1943554F428E}"/>
              </a:ext>
            </a:extLst>
          </p:cNvPr>
          <p:cNvCxnSpPr>
            <a:cxnSpLocks/>
          </p:cNvCxnSpPr>
          <p:nvPr/>
        </p:nvCxnSpPr>
        <p:spPr>
          <a:xfrm rot="5400000">
            <a:off x="1987845" y="5244264"/>
            <a:ext cx="668622" cy="12700"/>
          </a:xfrm>
          <a:prstGeom prst="bentConnector3">
            <a:avLst>
              <a:gd name="adj1" fmla="val 50000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FA2B038B-A94A-8C3C-E39C-B57E8FB2AD1C}"/>
              </a:ext>
            </a:extLst>
          </p:cNvPr>
          <p:cNvCxnSpPr>
            <a:cxnSpLocks/>
          </p:cNvCxnSpPr>
          <p:nvPr/>
        </p:nvCxnSpPr>
        <p:spPr>
          <a:xfrm flipV="1">
            <a:off x="8328278" y="3066694"/>
            <a:ext cx="1436752" cy="297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47115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64514C2-85F2-4DAD-6107-7A1CD4DB9B1C}"/>
              </a:ext>
            </a:extLst>
          </p:cNvPr>
          <p:cNvSpPr/>
          <p:nvPr/>
        </p:nvSpPr>
        <p:spPr>
          <a:xfrm>
            <a:off x="2045109" y="747252"/>
            <a:ext cx="1415846" cy="1294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67D3F6D-F88C-88F7-8983-F8CD58C8E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30484"/>
              </p:ext>
            </p:extLst>
          </p:nvPr>
        </p:nvGraphicFramePr>
        <p:xfrm>
          <a:off x="2281890" y="1088797"/>
          <a:ext cx="9699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28600" progId="Equation.DSMT4">
                  <p:embed/>
                </p:oleObj>
              </mc:Choice>
              <mc:Fallback>
                <p:oleObj name="Equation" r:id="rId2" imgW="3808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1890" y="1088797"/>
                        <a:ext cx="969963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EB00436-5C9A-2AFF-3AD6-6F4618EB5047}"/>
              </a:ext>
            </a:extLst>
          </p:cNvPr>
          <p:cNvCxnSpPr>
            <a:cxnSpLocks/>
          </p:cNvCxnSpPr>
          <p:nvPr/>
        </p:nvCxnSpPr>
        <p:spPr>
          <a:xfrm>
            <a:off x="4888207" y="3433340"/>
            <a:ext cx="87428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D421785-F509-FEEB-3DC3-C64A1DB42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6586"/>
              </p:ext>
            </p:extLst>
          </p:nvPr>
        </p:nvGraphicFramePr>
        <p:xfrm>
          <a:off x="5232337" y="3163680"/>
          <a:ext cx="363793" cy="25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073363A-9DE7-4A40-1E5F-9E99AD17A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2337" y="3163680"/>
                        <a:ext cx="363793" cy="25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3AB1CB6-BC41-778F-5D39-5F038AF36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10772"/>
              </p:ext>
            </p:extLst>
          </p:nvPr>
        </p:nvGraphicFramePr>
        <p:xfrm>
          <a:off x="5232337" y="3800987"/>
          <a:ext cx="320135" cy="23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C9EDC2E-57F1-A06B-6077-591D7C3FF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2337" y="3800987"/>
                        <a:ext cx="320135" cy="23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E16E5D4-1D25-D520-DEB5-0790B4B46804}"/>
              </a:ext>
            </a:extLst>
          </p:cNvPr>
          <p:cNvCxnSpPr>
            <a:cxnSpLocks/>
          </p:cNvCxnSpPr>
          <p:nvPr/>
        </p:nvCxnSpPr>
        <p:spPr>
          <a:xfrm>
            <a:off x="4888207" y="3762324"/>
            <a:ext cx="87428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0EABE8B-658E-8D57-0B3E-BC7677113965}"/>
              </a:ext>
            </a:extLst>
          </p:cNvPr>
          <p:cNvCxnSpPr>
            <a:cxnSpLocks/>
          </p:cNvCxnSpPr>
          <p:nvPr/>
        </p:nvCxnSpPr>
        <p:spPr>
          <a:xfrm>
            <a:off x="1504335" y="1375309"/>
            <a:ext cx="540774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A9639D7-F5B7-C1E1-BCC1-2894CD021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29089"/>
              </p:ext>
            </p:extLst>
          </p:nvPr>
        </p:nvGraphicFramePr>
        <p:xfrm>
          <a:off x="1311231" y="1063993"/>
          <a:ext cx="617662" cy="26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6360" imgH="200153" progId="Equation.DSMT4">
                  <p:embed/>
                </p:oleObj>
              </mc:Choice>
              <mc:Fallback>
                <p:oleObj name="Equation" r:id="rId8" imgW="466360" imgH="2001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1231" y="1063993"/>
                        <a:ext cx="617662" cy="26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6BF237A9-1C51-58F0-1B4C-E9C120B6970E}"/>
              </a:ext>
            </a:extLst>
          </p:cNvPr>
          <p:cNvSpPr/>
          <p:nvPr/>
        </p:nvSpPr>
        <p:spPr>
          <a:xfrm>
            <a:off x="2084437" y="3028335"/>
            <a:ext cx="2956955" cy="14095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E10E5AE-B643-2B52-DA44-1297F4662B7D}"/>
              </a:ext>
            </a:extLst>
          </p:cNvPr>
          <p:cNvSpPr/>
          <p:nvPr/>
        </p:nvSpPr>
        <p:spPr>
          <a:xfrm>
            <a:off x="4027683" y="3182696"/>
            <a:ext cx="867991" cy="7986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42DFEFB-D6AC-7DED-6CF0-22F0EB0DA560}"/>
              </a:ext>
            </a:extLst>
          </p:cNvPr>
          <p:cNvSpPr/>
          <p:nvPr/>
        </p:nvSpPr>
        <p:spPr>
          <a:xfrm>
            <a:off x="2291738" y="3182696"/>
            <a:ext cx="867991" cy="7986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DC3D49C-BC45-EB36-0A4E-4DFF26CB8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71068"/>
              </p:ext>
            </p:extLst>
          </p:nvPr>
        </p:nvGraphicFramePr>
        <p:xfrm>
          <a:off x="4094580" y="3359479"/>
          <a:ext cx="745132" cy="44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67D3F6D-F88C-88F7-8983-F8CD58C8E2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94580" y="3359479"/>
                        <a:ext cx="745132" cy="445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A598C0D1-4D39-55DE-1D78-FAC76483B562}"/>
              </a:ext>
            </a:extLst>
          </p:cNvPr>
          <p:cNvSpPr/>
          <p:nvPr/>
        </p:nvSpPr>
        <p:spPr>
          <a:xfrm>
            <a:off x="7316574" y="1196349"/>
            <a:ext cx="2102729" cy="159257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EEDE8B4-1350-760B-8321-B25A97CE2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07833"/>
              </p:ext>
            </p:extLst>
          </p:nvPr>
        </p:nvGraphicFramePr>
        <p:xfrm>
          <a:off x="2443951" y="3428054"/>
          <a:ext cx="5635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DC3D49C-BC45-EB36-0A4E-4DFF26CB8C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3951" y="3428054"/>
                        <a:ext cx="56356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C8279887-B205-93E6-373A-C1446018DADD}"/>
              </a:ext>
            </a:extLst>
          </p:cNvPr>
          <p:cNvCxnSpPr>
            <a:cxnSpLocks/>
            <a:stCxn id="16" idx="3"/>
            <a:endCxn id="15" idx="1"/>
          </p:cNvCxnSpPr>
          <p:nvPr/>
        </p:nvCxnSpPr>
        <p:spPr>
          <a:xfrm>
            <a:off x="3159729" y="3582043"/>
            <a:ext cx="867954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DA50582F-13DD-D4F9-F174-9C4D6064E2D4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1504335" y="3582043"/>
            <a:ext cx="78740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50388B4-A3BB-84D9-3F18-46C20CA49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37611"/>
              </p:ext>
            </p:extLst>
          </p:nvPr>
        </p:nvGraphicFramePr>
        <p:xfrm>
          <a:off x="1509713" y="3312165"/>
          <a:ext cx="4191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A9639D7-F5B7-C1E1-BCC1-2894CD021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9713" y="3312165"/>
                        <a:ext cx="4191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A314423-1FEE-91D7-7D27-53234742A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22132"/>
              </p:ext>
            </p:extLst>
          </p:nvPr>
        </p:nvGraphicFramePr>
        <p:xfrm>
          <a:off x="3214660" y="3312166"/>
          <a:ext cx="6889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A9639D7-F5B7-C1E1-BCC1-2894CD021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14660" y="3312166"/>
                        <a:ext cx="68897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D9FD071-7CF7-FED9-7477-F5527C748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70114"/>
              </p:ext>
            </p:extLst>
          </p:nvPr>
        </p:nvGraphicFramePr>
        <p:xfrm>
          <a:off x="2128673" y="4075248"/>
          <a:ext cx="447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164880" progId="Equation.DSMT4">
                  <p:embed/>
                </p:oleObj>
              </mc:Choice>
              <mc:Fallback>
                <p:oleObj name="Equation" r:id="rId17" imgW="228600" imgH="1648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DC3D49C-BC45-EB36-0A4E-4DFF26CB8C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8673" y="4075248"/>
                        <a:ext cx="4476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352C6A9C-8D2A-9B8A-5992-5165DBD0C7CB}"/>
              </a:ext>
            </a:extLst>
          </p:cNvPr>
          <p:cNvSpPr/>
          <p:nvPr/>
        </p:nvSpPr>
        <p:spPr>
          <a:xfrm>
            <a:off x="7545333" y="1427576"/>
            <a:ext cx="880912" cy="9321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1B6C3F3-6E08-F810-ACDF-80692E80F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56478"/>
              </p:ext>
            </p:extLst>
          </p:nvPr>
        </p:nvGraphicFramePr>
        <p:xfrm>
          <a:off x="7769170" y="1721463"/>
          <a:ext cx="447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164880" progId="Equation.DSMT4">
                  <p:embed/>
                </p:oleObj>
              </mc:Choice>
              <mc:Fallback>
                <p:oleObj name="Equation" r:id="rId17" imgW="228600" imgH="1648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AD9FD071-7CF7-FED9-7477-F5527C748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69170" y="1721463"/>
                        <a:ext cx="4476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27846A0-FB52-2994-B418-21C22CE4D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62277"/>
              </p:ext>
            </p:extLst>
          </p:nvPr>
        </p:nvGraphicFramePr>
        <p:xfrm>
          <a:off x="7366041" y="2357740"/>
          <a:ext cx="4968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AD9FD071-7CF7-FED9-7477-F5527C748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66041" y="2357740"/>
                        <a:ext cx="496888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7EEC0B01-0BD8-B61C-0D3D-503974C2E389}"/>
              </a:ext>
            </a:extLst>
          </p:cNvPr>
          <p:cNvCxnSpPr>
            <a:cxnSpLocks/>
          </p:cNvCxnSpPr>
          <p:nvPr/>
        </p:nvCxnSpPr>
        <p:spPr>
          <a:xfrm>
            <a:off x="6753008" y="1924106"/>
            <a:ext cx="78740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3AE8B07-4328-03B0-C558-EAA98856F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37611"/>
              </p:ext>
            </p:extLst>
          </p:nvPr>
        </p:nvGraphicFramePr>
        <p:xfrm>
          <a:off x="6758386" y="1654228"/>
          <a:ext cx="4191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50388B4-A3BB-84D9-3F18-46C20CA492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58386" y="1654228"/>
                        <a:ext cx="4191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连接符: 曲线 25">
            <a:extLst>
              <a:ext uri="{FF2B5EF4-FFF2-40B4-BE49-F238E27FC236}">
                <a16:creationId xmlns:a16="http://schemas.microsoft.com/office/drawing/2014/main" id="{713C3011-0350-F93E-3F67-50815B2977C5}"/>
              </a:ext>
            </a:extLst>
          </p:cNvPr>
          <p:cNvCxnSpPr/>
          <p:nvPr/>
        </p:nvCxnSpPr>
        <p:spPr>
          <a:xfrm>
            <a:off x="8426245" y="1654228"/>
            <a:ext cx="1533832" cy="499037"/>
          </a:xfrm>
          <a:prstGeom prst="curvedConnector3">
            <a:avLst>
              <a:gd name="adj1" fmla="val 61675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连接符: 曲线 29">
            <a:extLst>
              <a:ext uri="{FF2B5EF4-FFF2-40B4-BE49-F238E27FC236}">
                <a16:creationId xmlns:a16="http://schemas.microsoft.com/office/drawing/2014/main" id="{86CD514F-9FFD-C388-898A-3234A94DEC37}"/>
              </a:ext>
            </a:extLst>
          </p:cNvPr>
          <p:cNvCxnSpPr>
            <a:cxnSpLocks/>
          </p:cNvCxnSpPr>
          <p:nvPr/>
        </p:nvCxnSpPr>
        <p:spPr>
          <a:xfrm flipV="1">
            <a:off x="8420404" y="1668235"/>
            <a:ext cx="1545514" cy="485030"/>
          </a:xfrm>
          <a:prstGeom prst="curvedConnector3">
            <a:avLst>
              <a:gd name="adj1" fmla="val 38660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99352D29-8653-52ED-F34F-898CC9E1F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30679"/>
              </p:ext>
            </p:extLst>
          </p:nvPr>
        </p:nvGraphicFramePr>
        <p:xfrm>
          <a:off x="9495458" y="1437423"/>
          <a:ext cx="363793" cy="25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D421785-F509-FEEB-3DC3-C64A1DB42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5458" y="1437423"/>
                        <a:ext cx="363793" cy="25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FD4F227D-DFF7-F8E7-CA49-1B510B9C8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73332"/>
              </p:ext>
            </p:extLst>
          </p:nvPr>
        </p:nvGraphicFramePr>
        <p:xfrm>
          <a:off x="9495458" y="2112830"/>
          <a:ext cx="320135" cy="23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3AB1CB6-BC41-778F-5D39-5F038AF36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95458" y="2112830"/>
                        <a:ext cx="320135" cy="23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27A92755-8BCD-33F0-512E-599F3AC5B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58199"/>
              </p:ext>
            </p:extLst>
          </p:nvPr>
        </p:nvGraphicFramePr>
        <p:xfrm>
          <a:off x="8431167" y="2167272"/>
          <a:ext cx="320135" cy="23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FD4F227D-DFF7-F8E7-CA49-1B510B9C8C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31167" y="2167272"/>
                        <a:ext cx="320135" cy="23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5639251-17F4-5469-362D-A5D73A9CC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02147"/>
              </p:ext>
            </p:extLst>
          </p:nvPr>
        </p:nvGraphicFramePr>
        <p:xfrm>
          <a:off x="8431167" y="1413580"/>
          <a:ext cx="363793" cy="25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99352D29-8653-52ED-F34F-898CC9E1F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1167" y="1413580"/>
                        <a:ext cx="363793" cy="25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4490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64514C2-85F2-4DAD-6107-7A1CD4DB9B1C}"/>
              </a:ext>
            </a:extLst>
          </p:cNvPr>
          <p:cNvSpPr/>
          <p:nvPr/>
        </p:nvSpPr>
        <p:spPr>
          <a:xfrm>
            <a:off x="2045109" y="747252"/>
            <a:ext cx="1415846" cy="1294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67D3F6D-F88C-88F7-8983-F8CD58C8E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85829"/>
              </p:ext>
            </p:extLst>
          </p:nvPr>
        </p:nvGraphicFramePr>
        <p:xfrm>
          <a:off x="2145665" y="1089025"/>
          <a:ext cx="11969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28600" progId="Equation.DSMT4">
                  <p:embed/>
                </p:oleObj>
              </mc:Choice>
              <mc:Fallback>
                <p:oleObj name="Equation" r:id="rId2" imgW="46980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67D3F6D-F88C-88F7-8983-F8CD58C8E2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5665" y="1089025"/>
                        <a:ext cx="119697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EB00436-5C9A-2AFF-3AD6-6F4618EB5047}"/>
              </a:ext>
            </a:extLst>
          </p:cNvPr>
          <p:cNvCxnSpPr>
            <a:cxnSpLocks/>
          </p:cNvCxnSpPr>
          <p:nvPr/>
        </p:nvCxnSpPr>
        <p:spPr>
          <a:xfrm>
            <a:off x="4888207" y="3433340"/>
            <a:ext cx="70792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D421785-F509-FEEB-3DC3-C64A1DB42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44351"/>
              </p:ext>
            </p:extLst>
          </p:nvPr>
        </p:nvGraphicFramePr>
        <p:xfrm>
          <a:off x="5072317" y="3163680"/>
          <a:ext cx="363793" cy="25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D421785-F509-FEEB-3DC3-C64A1DB42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2317" y="3163680"/>
                        <a:ext cx="363793" cy="25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3AB1CB6-BC41-778F-5D39-5F038AF36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18280"/>
              </p:ext>
            </p:extLst>
          </p:nvPr>
        </p:nvGraphicFramePr>
        <p:xfrm>
          <a:off x="5072317" y="3800987"/>
          <a:ext cx="320135" cy="23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3AB1CB6-BC41-778F-5D39-5F038AF36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2317" y="3800987"/>
                        <a:ext cx="320135" cy="23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3E16E5D4-1D25-D520-DEB5-0790B4B46804}"/>
              </a:ext>
            </a:extLst>
          </p:cNvPr>
          <p:cNvCxnSpPr>
            <a:cxnSpLocks/>
          </p:cNvCxnSpPr>
          <p:nvPr/>
        </p:nvCxnSpPr>
        <p:spPr>
          <a:xfrm>
            <a:off x="4888207" y="3762324"/>
            <a:ext cx="70792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0EABE8B-658E-8D57-0B3E-BC7677113965}"/>
              </a:ext>
            </a:extLst>
          </p:cNvPr>
          <p:cNvCxnSpPr>
            <a:cxnSpLocks/>
          </p:cNvCxnSpPr>
          <p:nvPr/>
        </p:nvCxnSpPr>
        <p:spPr>
          <a:xfrm>
            <a:off x="1504335" y="1375309"/>
            <a:ext cx="540774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A9639D7-F5B7-C1E1-BCC1-2894CD021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66044"/>
              </p:ext>
            </p:extLst>
          </p:nvPr>
        </p:nvGraphicFramePr>
        <p:xfrm>
          <a:off x="1531620" y="1062038"/>
          <a:ext cx="4206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A9639D7-F5B7-C1E1-BCC1-2894CD021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620" y="1062038"/>
                        <a:ext cx="42068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6BF237A9-1C51-58F0-1B4C-E9C120B6970E}"/>
              </a:ext>
            </a:extLst>
          </p:cNvPr>
          <p:cNvSpPr/>
          <p:nvPr/>
        </p:nvSpPr>
        <p:spPr>
          <a:xfrm>
            <a:off x="3135684" y="3032760"/>
            <a:ext cx="1905708" cy="11074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E10E5AE-B643-2B52-DA44-1297F4662B7D}"/>
              </a:ext>
            </a:extLst>
          </p:cNvPr>
          <p:cNvSpPr/>
          <p:nvPr/>
        </p:nvSpPr>
        <p:spPr>
          <a:xfrm>
            <a:off x="4027683" y="3182696"/>
            <a:ext cx="867991" cy="7986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DC3D49C-BC45-EB36-0A4E-4DFF26CB8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1131"/>
              </p:ext>
            </p:extLst>
          </p:nvPr>
        </p:nvGraphicFramePr>
        <p:xfrm>
          <a:off x="4230688" y="3359150"/>
          <a:ext cx="4730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DC3D49C-BC45-EB36-0A4E-4DFF26CB8C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0688" y="3359150"/>
                        <a:ext cx="4730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A598C0D1-4D39-55DE-1D78-FAC76483B562}"/>
              </a:ext>
            </a:extLst>
          </p:cNvPr>
          <p:cNvSpPr/>
          <p:nvPr/>
        </p:nvSpPr>
        <p:spPr>
          <a:xfrm>
            <a:off x="7316574" y="1196349"/>
            <a:ext cx="2102729" cy="1967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C8279887-B205-93E6-373A-C1446018DADD}"/>
              </a:ext>
            </a:extLst>
          </p:cNvPr>
          <p:cNvCxnSpPr>
            <a:cxnSpLocks/>
          </p:cNvCxnSpPr>
          <p:nvPr/>
        </p:nvCxnSpPr>
        <p:spPr>
          <a:xfrm>
            <a:off x="3324244" y="3505843"/>
            <a:ext cx="703439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DA50582F-13DD-D4F9-F174-9C4D6064E2D4}"/>
              </a:ext>
            </a:extLst>
          </p:cNvPr>
          <p:cNvCxnSpPr>
            <a:cxnSpLocks/>
          </p:cNvCxnSpPr>
          <p:nvPr/>
        </p:nvCxnSpPr>
        <p:spPr>
          <a:xfrm>
            <a:off x="2821563" y="3304616"/>
            <a:ext cx="315220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50388B4-A3BB-84D9-3F18-46C20CA49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5747"/>
              </p:ext>
            </p:extLst>
          </p:nvPr>
        </p:nvGraphicFramePr>
        <p:xfrm>
          <a:off x="2828866" y="3096399"/>
          <a:ext cx="16827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50388B4-A3BB-84D9-3F18-46C20CA492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8866" y="3096399"/>
                        <a:ext cx="168275" cy="18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A314423-1FEE-91D7-7D27-53234742A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627727"/>
              </p:ext>
            </p:extLst>
          </p:nvPr>
        </p:nvGraphicFramePr>
        <p:xfrm>
          <a:off x="3301365" y="3227705"/>
          <a:ext cx="622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03040" progId="Equation.DSMT4">
                  <p:embed/>
                </p:oleObj>
              </mc:Choice>
              <mc:Fallback>
                <p:oleObj name="Equation" r:id="rId14" imgW="46980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CA314423-1FEE-91D7-7D27-53234742A1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01365" y="3227705"/>
                        <a:ext cx="622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D9FD071-7CF7-FED9-7477-F5527C748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96159"/>
              </p:ext>
            </p:extLst>
          </p:nvPr>
        </p:nvGraphicFramePr>
        <p:xfrm>
          <a:off x="3172460" y="3762887"/>
          <a:ext cx="447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164880" progId="Equation.DSMT4">
                  <p:embed/>
                </p:oleObj>
              </mc:Choice>
              <mc:Fallback>
                <p:oleObj name="Equation" r:id="rId16" imgW="228600" imgH="1648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AD9FD071-7CF7-FED9-7477-F5527C748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72460" y="3762887"/>
                        <a:ext cx="4476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352C6A9C-8D2A-9B8A-5992-5165DBD0C7CB}"/>
              </a:ext>
            </a:extLst>
          </p:cNvPr>
          <p:cNvSpPr/>
          <p:nvPr/>
        </p:nvSpPr>
        <p:spPr>
          <a:xfrm>
            <a:off x="7545333" y="1427577"/>
            <a:ext cx="1057648" cy="3698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1B6C3F3-6E08-F810-ACDF-80692E80F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16730"/>
              </p:ext>
            </p:extLst>
          </p:nvPr>
        </p:nvGraphicFramePr>
        <p:xfrm>
          <a:off x="7540625" y="1470025"/>
          <a:ext cx="10509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177480" progId="Equation.DSMT4">
                  <p:embed/>
                </p:oleObj>
              </mc:Choice>
              <mc:Fallback>
                <p:oleObj name="Equation" r:id="rId18" imgW="66024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B1B6C3F3-6E08-F810-ACDF-80692E80F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40625" y="1470025"/>
                        <a:ext cx="105092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27846A0-FB52-2994-B418-21C22CE4D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6086"/>
              </p:ext>
            </p:extLst>
          </p:nvPr>
        </p:nvGraphicFramePr>
        <p:xfrm>
          <a:off x="8653319" y="1206133"/>
          <a:ext cx="746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228600" progId="Equation.DSMT4">
                  <p:embed/>
                </p:oleObj>
              </mc:Choice>
              <mc:Fallback>
                <p:oleObj name="Equation" r:id="rId20" imgW="3808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27846A0-FB52-2994-B418-21C22CE4D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53319" y="1206133"/>
                        <a:ext cx="7461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7EEC0B01-0BD8-B61C-0D3D-503974C2E389}"/>
              </a:ext>
            </a:extLst>
          </p:cNvPr>
          <p:cNvCxnSpPr>
            <a:cxnSpLocks/>
          </p:cNvCxnSpPr>
          <p:nvPr/>
        </p:nvCxnSpPr>
        <p:spPr>
          <a:xfrm>
            <a:off x="6753008" y="1604066"/>
            <a:ext cx="78740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3AE8B07-4328-03B0-C558-EAA98856F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1353"/>
              </p:ext>
            </p:extLst>
          </p:nvPr>
        </p:nvGraphicFramePr>
        <p:xfrm>
          <a:off x="8104030" y="1960957"/>
          <a:ext cx="4524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203040" progId="Equation.DSMT4">
                  <p:embed/>
                </p:oleObj>
              </mc:Choice>
              <mc:Fallback>
                <p:oleObj name="Equation" r:id="rId22" imgW="34272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83AE8B07-4328-03B0-C558-EAA98856F7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04030" y="1960957"/>
                        <a:ext cx="452437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连接符: 曲线 25">
            <a:extLst>
              <a:ext uri="{FF2B5EF4-FFF2-40B4-BE49-F238E27FC236}">
                <a16:creationId xmlns:a16="http://schemas.microsoft.com/office/drawing/2014/main" id="{713C3011-0350-F93E-3F67-50815B2977C5}"/>
              </a:ext>
            </a:extLst>
          </p:cNvPr>
          <p:cNvCxnSpPr/>
          <p:nvPr/>
        </p:nvCxnSpPr>
        <p:spPr>
          <a:xfrm>
            <a:off x="7824318" y="4321228"/>
            <a:ext cx="1533832" cy="499037"/>
          </a:xfrm>
          <a:prstGeom prst="curvedConnector3">
            <a:avLst>
              <a:gd name="adj1" fmla="val 61675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连接符: 曲线 29">
            <a:extLst>
              <a:ext uri="{FF2B5EF4-FFF2-40B4-BE49-F238E27FC236}">
                <a16:creationId xmlns:a16="http://schemas.microsoft.com/office/drawing/2014/main" id="{86CD514F-9FFD-C388-898A-3234A94DEC37}"/>
              </a:ext>
            </a:extLst>
          </p:cNvPr>
          <p:cNvCxnSpPr>
            <a:cxnSpLocks/>
          </p:cNvCxnSpPr>
          <p:nvPr/>
        </p:nvCxnSpPr>
        <p:spPr>
          <a:xfrm flipV="1">
            <a:off x="8426245" y="3841047"/>
            <a:ext cx="1545514" cy="485030"/>
          </a:xfrm>
          <a:prstGeom prst="curvedConnector3">
            <a:avLst>
              <a:gd name="adj1" fmla="val 38660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764C0D05-512E-902C-52A1-A64C5356D25A}"/>
              </a:ext>
            </a:extLst>
          </p:cNvPr>
          <p:cNvCxnSpPr>
            <a:cxnSpLocks/>
          </p:cNvCxnSpPr>
          <p:nvPr/>
        </p:nvCxnSpPr>
        <p:spPr>
          <a:xfrm>
            <a:off x="3455412" y="1219209"/>
            <a:ext cx="572271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70EA413-4BB8-0368-C980-0E2C2308C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52281"/>
              </p:ext>
            </p:extLst>
          </p:nvPr>
        </p:nvGraphicFramePr>
        <p:xfrm>
          <a:off x="3548082" y="949549"/>
          <a:ext cx="363793" cy="25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D421785-F509-FEEB-3DC3-C64A1DB42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8082" y="949549"/>
                        <a:ext cx="363793" cy="25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2C2001CF-36C8-6E1E-DD4D-67F6BFBDD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22227"/>
              </p:ext>
            </p:extLst>
          </p:nvPr>
        </p:nvGraphicFramePr>
        <p:xfrm>
          <a:off x="3548082" y="1586856"/>
          <a:ext cx="320135" cy="23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3AB1CB6-BC41-778F-5D39-5F038AF36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8082" y="1586856"/>
                        <a:ext cx="320135" cy="23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E4823847-FC76-731D-6745-433207A1D74E}"/>
              </a:ext>
            </a:extLst>
          </p:cNvPr>
          <p:cNvCxnSpPr>
            <a:cxnSpLocks/>
          </p:cNvCxnSpPr>
          <p:nvPr/>
        </p:nvCxnSpPr>
        <p:spPr>
          <a:xfrm>
            <a:off x="3455412" y="1548193"/>
            <a:ext cx="572271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89EDA3EA-53AB-0762-F860-6C319F644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96378"/>
              </p:ext>
            </p:extLst>
          </p:nvPr>
        </p:nvGraphicFramePr>
        <p:xfrm>
          <a:off x="6637921" y="1316981"/>
          <a:ext cx="622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203040" progId="Equation.DSMT4">
                  <p:embed/>
                </p:oleObj>
              </mc:Choice>
              <mc:Fallback>
                <p:oleObj name="Equation" r:id="rId24" imgW="46980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CA314423-1FEE-91D7-7D27-53234742A1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37921" y="1316981"/>
                        <a:ext cx="622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>
            <a:extLst>
              <a:ext uri="{FF2B5EF4-FFF2-40B4-BE49-F238E27FC236}">
                <a16:creationId xmlns:a16="http://schemas.microsoft.com/office/drawing/2014/main" id="{E23353A2-FF72-8771-A645-32C306A5F767}"/>
              </a:ext>
            </a:extLst>
          </p:cNvPr>
          <p:cNvSpPr/>
          <p:nvPr/>
        </p:nvSpPr>
        <p:spPr>
          <a:xfrm>
            <a:off x="7529978" y="2427716"/>
            <a:ext cx="1095124" cy="6050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C6B1446D-1404-8ECE-6CAE-EF77C6697321}"/>
              </a:ext>
            </a:extLst>
          </p:cNvPr>
          <p:cNvCxnSpPr>
            <a:cxnSpLocks/>
            <a:stCxn id="2" idx="2"/>
            <a:endCxn id="49" idx="0"/>
          </p:cNvCxnSpPr>
          <p:nvPr/>
        </p:nvCxnSpPr>
        <p:spPr>
          <a:xfrm>
            <a:off x="8074157" y="1797465"/>
            <a:ext cx="3383" cy="630251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8989309C-AD33-3D3D-273E-901DFE38C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0626"/>
              </p:ext>
            </p:extLst>
          </p:nvPr>
        </p:nvGraphicFramePr>
        <p:xfrm>
          <a:off x="7680455" y="2520184"/>
          <a:ext cx="787404" cy="38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800" imgH="228600" progId="Equation.DSMT4">
                  <p:embed/>
                </p:oleObj>
              </mc:Choice>
              <mc:Fallback>
                <p:oleObj name="Equation" r:id="rId26" imgW="46980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67D3F6D-F88C-88F7-8983-F8CD58C8E2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80455" y="2520184"/>
                        <a:ext cx="787404" cy="38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C033A719-FF87-7956-37F7-6A3430262047}"/>
              </a:ext>
            </a:extLst>
          </p:cNvPr>
          <p:cNvCxnSpPr>
            <a:cxnSpLocks/>
          </p:cNvCxnSpPr>
          <p:nvPr/>
        </p:nvCxnSpPr>
        <p:spPr>
          <a:xfrm>
            <a:off x="8630791" y="2574147"/>
            <a:ext cx="1214249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B22B98BC-BAEA-E624-346A-943369D2D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95724"/>
              </p:ext>
            </p:extLst>
          </p:nvPr>
        </p:nvGraphicFramePr>
        <p:xfrm>
          <a:off x="9458462" y="2256976"/>
          <a:ext cx="363793" cy="25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D421785-F509-FEEB-3DC3-C64A1DB42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58462" y="2256976"/>
                        <a:ext cx="363793" cy="25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E192291D-18EE-440E-E740-488748C96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18083"/>
              </p:ext>
            </p:extLst>
          </p:nvPr>
        </p:nvGraphicFramePr>
        <p:xfrm>
          <a:off x="9472104" y="2946806"/>
          <a:ext cx="320135" cy="23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3AB1CB6-BC41-778F-5D39-5F038AF36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72104" y="2946806"/>
                        <a:ext cx="320135" cy="23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05C04ACA-7D0E-A09C-7096-EEE223788E2D}"/>
              </a:ext>
            </a:extLst>
          </p:cNvPr>
          <p:cNvCxnSpPr>
            <a:cxnSpLocks/>
          </p:cNvCxnSpPr>
          <p:nvPr/>
        </p:nvCxnSpPr>
        <p:spPr>
          <a:xfrm>
            <a:off x="8630791" y="2903131"/>
            <a:ext cx="1214249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32297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E0EE46E-C3BB-D02A-77B4-59F813E91FA7}"/>
              </a:ext>
            </a:extLst>
          </p:cNvPr>
          <p:cNvCxnSpPr>
            <a:cxnSpLocks/>
          </p:cNvCxnSpPr>
          <p:nvPr/>
        </p:nvCxnSpPr>
        <p:spPr>
          <a:xfrm>
            <a:off x="1167417" y="993714"/>
            <a:ext cx="513178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763C529-492E-D5AA-108F-F97EFCDBCB23}"/>
              </a:ext>
            </a:extLst>
          </p:cNvPr>
          <p:cNvCxnSpPr>
            <a:cxnSpLocks/>
          </p:cNvCxnSpPr>
          <p:nvPr/>
        </p:nvCxnSpPr>
        <p:spPr>
          <a:xfrm>
            <a:off x="1789471" y="580103"/>
            <a:ext cx="0" cy="48453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ADDA803-9E8F-9A14-39DC-539BCA898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954"/>
              </p:ext>
            </p:extLst>
          </p:nvPr>
        </p:nvGraphicFramePr>
        <p:xfrm>
          <a:off x="977811" y="1057592"/>
          <a:ext cx="5118189" cy="425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1803240" progId="Equation.DSMT4">
                  <p:embed/>
                </p:oleObj>
              </mc:Choice>
              <mc:Fallback>
                <p:oleObj name="Equation" r:id="rId2" imgW="21715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7811" y="1057592"/>
                        <a:ext cx="5118189" cy="4250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07526F3-8981-96F5-4B59-D32E0E1FA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9533"/>
              </p:ext>
            </p:extLst>
          </p:nvPr>
        </p:nvGraphicFramePr>
        <p:xfrm>
          <a:off x="1987427" y="463917"/>
          <a:ext cx="4210174" cy="52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28600" progId="Equation.DSMT4">
                  <p:embed/>
                </p:oleObj>
              </mc:Choice>
              <mc:Fallback>
                <p:oleObj name="Equation" r:id="rId4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7427" y="463917"/>
                        <a:ext cx="4210174" cy="529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9BBFB8BF-62D7-1FA2-6C9A-483AEE3AC49A}"/>
              </a:ext>
            </a:extLst>
          </p:cNvPr>
          <p:cNvSpPr/>
          <p:nvPr/>
        </p:nvSpPr>
        <p:spPr>
          <a:xfrm>
            <a:off x="1936457" y="1109869"/>
            <a:ext cx="556349" cy="463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10FADEF-D0EC-417A-3E98-89FB76317FB3}"/>
              </a:ext>
            </a:extLst>
          </p:cNvPr>
          <p:cNvSpPr/>
          <p:nvPr/>
        </p:nvSpPr>
        <p:spPr>
          <a:xfrm>
            <a:off x="3031356" y="2196989"/>
            <a:ext cx="556349" cy="463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5F11B5E5-D653-6D5D-9945-40012107E311}"/>
              </a:ext>
            </a:extLst>
          </p:cNvPr>
          <p:cNvSpPr/>
          <p:nvPr/>
        </p:nvSpPr>
        <p:spPr>
          <a:xfrm>
            <a:off x="4748396" y="3812429"/>
            <a:ext cx="556349" cy="463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97464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FE0EE46E-C3BB-D02A-77B4-59F813E91FA7}"/>
              </a:ext>
            </a:extLst>
          </p:cNvPr>
          <p:cNvCxnSpPr>
            <a:cxnSpLocks/>
          </p:cNvCxnSpPr>
          <p:nvPr/>
        </p:nvCxnSpPr>
        <p:spPr>
          <a:xfrm>
            <a:off x="1167417" y="993714"/>
            <a:ext cx="700630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763C529-492E-D5AA-108F-F97EFCDBCB23}"/>
              </a:ext>
            </a:extLst>
          </p:cNvPr>
          <p:cNvCxnSpPr>
            <a:cxnSpLocks/>
          </p:cNvCxnSpPr>
          <p:nvPr/>
        </p:nvCxnSpPr>
        <p:spPr>
          <a:xfrm>
            <a:off x="1789471" y="580103"/>
            <a:ext cx="0" cy="311682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ADDA803-9E8F-9A14-39DC-539BCA898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3664"/>
              </p:ext>
            </p:extLst>
          </p:nvPr>
        </p:nvGraphicFramePr>
        <p:xfrm>
          <a:off x="1167417" y="1001843"/>
          <a:ext cx="6913562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1117440" progId="Equation.DSMT4">
                  <p:embed/>
                </p:oleObj>
              </mc:Choice>
              <mc:Fallback>
                <p:oleObj name="Equation" r:id="rId2" imgW="2933640" imgH="11174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ADDA803-9E8F-9A14-39DC-539BCA898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7417" y="1001843"/>
                        <a:ext cx="6913562" cy="263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07526F3-8981-96F5-4B59-D32E0E1FA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95253"/>
              </p:ext>
            </p:extLst>
          </p:nvPr>
        </p:nvGraphicFramePr>
        <p:xfrm>
          <a:off x="1936457" y="455361"/>
          <a:ext cx="614452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228600" progId="Equation.DSMT4">
                  <p:embed/>
                </p:oleObj>
              </mc:Choice>
              <mc:Fallback>
                <p:oleObj name="Equation" r:id="rId4" imgW="23745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07526F3-8981-96F5-4B59-D32E0E1FA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6457" y="455361"/>
                        <a:ext cx="614452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9BBFB8BF-62D7-1FA2-6C9A-483AEE3AC49A}"/>
              </a:ext>
            </a:extLst>
          </p:cNvPr>
          <p:cNvSpPr/>
          <p:nvPr/>
        </p:nvSpPr>
        <p:spPr>
          <a:xfrm>
            <a:off x="1936457" y="1109869"/>
            <a:ext cx="556349" cy="463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10FADEF-D0EC-417A-3E98-89FB76317FB3}"/>
              </a:ext>
            </a:extLst>
          </p:cNvPr>
          <p:cNvSpPr/>
          <p:nvPr/>
        </p:nvSpPr>
        <p:spPr>
          <a:xfrm>
            <a:off x="3487986" y="1579982"/>
            <a:ext cx="556349" cy="463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5F11B5E5-D653-6D5D-9945-40012107E311}"/>
              </a:ext>
            </a:extLst>
          </p:cNvPr>
          <p:cNvSpPr/>
          <p:nvPr/>
        </p:nvSpPr>
        <p:spPr>
          <a:xfrm>
            <a:off x="5695976" y="2681720"/>
            <a:ext cx="556349" cy="463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0676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EB00436-5C9A-2AFF-3AD6-6F4618EB5047}"/>
              </a:ext>
            </a:extLst>
          </p:cNvPr>
          <p:cNvCxnSpPr>
            <a:cxnSpLocks/>
          </p:cNvCxnSpPr>
          <p:nvPr/>
        </p:nvCxnSpPr>
        <p:spPr>
          <a:xfrm>
            <a:off x="5787367" y="2438400"/>
            <a:ext cx="70792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D421785-F509-FEEB-3DC3-C64A1DB42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12084"/>
              </p:ext>
            </p:extLst>
          </p:nvPr>
        </p:nvGraphicFramePr>
        <p:xfrm>
          <a:off x="6040358" y="2145645"/>
          <a:ext cx="363793" cy="25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177480" progId="Equation.DSMT4">
                  <p:embed/>
                </p:oleObj>
              </mc:Choice>
              <mc:Fallback>
                <p:oleObj name="Equation" r:id="rId2" imgW="25380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D421785-F509-FEEB-3DC3-C64A1DB42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40358" y="2145645"/>
                        <a:ext cx="363793" cy="25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6BF237A9-1C51-58F0-1B4C-E9C120B6970E}"/>
              </a:ext>
            </a:extLst>
          </p:cNvPr>
          <p:cNvSpPr/>
          <p:nvPr/>
        </p:nvSpPr>
        <p:spPr>
          <a:xfrm>
            <a:off x="3158544" y="1897381"/>
            <a:ext cx="2842206" cy="13415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E10E5AE-B643-2B52-DA44-1297F4662B7D}"/>
              </a:ext>
            </a:extLst>
          </p:cNvPr>
          <p:cNvSpPr/>
          <p:nvPr/>
        </p:nvSpPr>
        <p:spPr>
          <a:xfrm>
            <a:off x="4926843" y="2039696"/>
            <a:ext cx="867991" cy="7986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DC3D49C-BC45-EB36-0A4E-4DFF26CB8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21468"/>
              </p:ext>
            </p:extLst>
          </p:nvPr>
        </p:nvGraphicFramePr>
        <p:xfrm>
          <a:off x="5116513" y="2216468"/>
          <a:ext cx="498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DC3D49C-BC45-EB36-0A4E-4DFF26CB8C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6513" y="2216468"/>
                        <a:ext cx="4984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C8279887-B205-93E6-373A-C1446018DADD}"/>
              </a:ext>
            </a:extLst>
          </p:cNvPr>
          <p:cNvCxnSpPr>
            <a:cxnSpLocks/>
          </p:cNvCxnSpPr>
          <p:nvPr/>
        </p:nvCxnSpPr>
        <p:spPr>
          <a:xfrm>
            <a:off x="1811674" y="3044833"/>
            <a:ext cx="703439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DA50582F-13DD-D4F9-F174-9C4D6064E2D4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2707676" y="2438400"/>
            <a:ext cx="923755" cy="643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50388B4-A3BB-84D9-3F18-46C20CA49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09279"/>
              </p:ext>
            </p:extLst>
          </p:nvPr>
        </p:nvGraphicFramePr>
        <p:xfrm>
          <a:off x="2707676" y="2079625"/>
          <a:ext cx="320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50388B4-A3BB-84D9-3F18-46C20CA492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7676" y="2079625"/>
                        <a:ext cx="3206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CA314423-1FEE-91D7-7D27-53234742A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43085"/>
              </p:ext>
            </p:extLst>
          </p:nvPr>
        </p:nvGraphicFramePr>
        <p:xfrm>
          <a:off x="1788795" y="2766695"/>
          <a:ext cx="622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03040" progId="Equation.DSMT4">
                  <p:embed/>
                </p:oleObj>
              </mc:Choice>
              <mc:Fallback>
                <p:oleObj name="Equation" r:id="rId8" imgW="46980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CA314423-1FEE-91D7-7D27-53234742A1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8795" y="2766695"/>
                        <a:ext cx="622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D9FD071-7CF7-FED9-7477-F5527C748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592967"/>
              </p:ext>
            </p:extLst>
          </p:nvPr>
        </p:nvGraphicFramePr>
        <p:xfrm>
          <a:off x="3184220" y="2775729"/>
          <a:ext cx="5222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AD9FD071-7CF7-FED9-7477-F5527C748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84220" y="2775729"/>
                        <a:ext cx="522287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DC671E8A-3083-BB94-9FC5-8CF59A3391EA}"/>
              </a:ext>
            </a:extLst>
          </p:cNvPr>
          <p:cNvSpPr/>
          <p:nvPr/>
        </p:nvSpPr>
        <p:spPr>
          <a:xfrm>
            <a:off x="3631431" y="2039696"/>
            <a:ext cx="867991" cy="7986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3271F62-7A82-D920-570E-0F6BEE723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24721"/>
              </p:ext>
            </p:extLst>
          </p:nvPr>
        </p:nvGraphicFramePr>
        <p:xfrm>
          <a:off x="3721977" y="2239963"/>
          <a:ext cx="6969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DC3D49C-BC45-EB36-0A4E-4DFF26CB8C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1977" y="2239963"/>
                        <a:ext cx="6969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02BD1A5-5D79-9DB5-9D3D-92FB5F48CA25}"/>
              </a:ext>
            </a:extLst>
          </p:cNvPr>
          <p:cNvCxnSpPr>
            <a:cxnSpLocks/>
            <a:stCxn id="12" idx="3"/>
            <a:endCxn id="15" idx="1"/>
          </p:cNvCxnSpPr>
          <p:nvPr/>
        </p:nvCxnSpPr>
        <p:spPr>
          <a:xfrm>
            <a:off x="4499422" y="2439043"/>
            <a:ext cx="427421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3660DBF6-4FD0-C9A3-D5D2-46FDA234F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22068"/>
              </p:ext>
            </p:extLst>
          </p:nvPr>
        </p:nvGraphicFramePr>
        <p:xfrm>
          <a:off x="4586132" y="2096823"/>
          <a:ext cx="254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50388B4-A3BB-84D9-3F18-46C20CA492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86132" y="2096823"/>
                        <a:ext cx="2540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5547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3E4A761-1C7B-4845-D5ED-E26EE1F48D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539545"/>
              </p:ext>
            </p:extLst>
          </p:nvPr>
        </p:nvGraphicFramePr>
        <p:xfrm>
          <a:off x="3142706" y="948430"/>
          <a:ext cx="3655570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557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12360220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3213842388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3474243833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w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3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baseline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w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2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w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1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…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24452547-20E0-1DAE-87D1-7DA6816E2911}"/>
              </a:ext>
            </a:extLst>
          </p:cNvPr>
          <p:cNvSpPr/>
          <p:nvPr/>
        </p:nvSpPr>
        <p:spPr>
          <a:xfrm>
            <a:off x="1548384" y="499872"/>
            <a:ext cx="5858256" cy="34472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93E27D6-F4E8-B2D3-134E-E4A6B0D85802}"/>
              </a:ext>
            </a:extLst>
          </p:cNvPr>
          <p:cNvSpPr/>
          <p:nvPr/>
        </p:nvSpPr>
        <p:spPr>
          <a:xfrm>
            <a:off x="2639568" y="740472"/>
            <a:ext cx="659765" cy="125317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068E4-37E5-F506-441D-504DF698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29725"/>
              </p:ext>
            </p:extLst>
          </p:nvPr>
        </p:nvGraphicFramePr>
        <p:xfrm>
          <a:off x="1638808" y="2968286"/>
          <a:ext cx="360680" cy="3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8808" y="2968286"/>
                        <a:ext cx="360680" cy="39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D4B1467-96FA-ADDB-706A-8E7562ACA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28374"/>
              </p:ext>
            </p:extLst>
          </p:nvPr>
        </p:nvGraphicFramePr>
        <p:xfrm>
          <a:off x="2748597" y="1157828"/>
          <a:ext cx="441706" cy="4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8597" y="1157828"/>
                        <a:ext cx="441706" cy="418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2F24812-98B0-C6D8-93C3-1E6BEFFD45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1188450"/>
              </p:ext>
            </p:extLst>
          </p:nvPr>
        </p:nvGraphicFramePr>
        <p:xfrm>
          <a:off x="4529328" y="3206623"/>
          <a:ext cx="391972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68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2360220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213842388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474243833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…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w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1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baseline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w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2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…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89339EC6-CA04-DDD3-3879-C47EE695D7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0387918"/>
              </p:ext>
            </p:extLst>
          </p:nvPr>
        </p:nvGraphicFramePr>
        <p:xfrm>
          <a:off x="3142706" y="1499676"/>
          <a:ext cx="3655570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557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12360220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3213842388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3474243833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w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3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baseline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…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757223E-1A31-97E2-E3BE-8BD570139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92339"/>
              </p:ext>
            </p:extLst>
          </p:nvPr>
        </p:nvGraphicFramePr>
        <p:xfrm>
          <a:off x="6873609" y="974581"/>
          <a:ext cx="378819" cy="22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3609" y="974581"/>
                        <a:ext cx="378819" cy="227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29A9568-008F-63B8-4B13-2743F321D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71609"/>
              </p:ext>
            </p:extLst>
          </p:nvPr>
        </p:nvGraphicFramePr>
        <p:xfrm>
          <a:off x="6873609" y="1511764"/>
          <a:ext cx="427805" cy="27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3609" y="1511764"/>
                        <a:ext cx="427805" cy="272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37CEAC73-CF2E-0A6C-BAD3-2162CEBAC8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1280236"/>
              </p:ext>
            </p:extLst>
          </p:nvPr>
        </p:nvGraphicFramePr>
        <p:xfrm>
          <a:off x="3142706" y="2289800"/>
          <a:ext cx="3655570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557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12360220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3213842388"/>
                    </a:ext>
                  </a:extLst>
                </a:gridCol>
                <a:gridCol w="365557">
                  <a:extLst>
                    <a:ext uri="{9D8B030D-6E8A-4147-A177-3AD203B41FA5}">
                      <a16:colId xmlns:a16="http://schemas.microsoft.com/office/drawing/2014/main" val="3474243833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…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w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1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baseline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w</a:t>
                      </a:r>
                      <a:r>
                        <a:rPr lang="en-US" altLang="zh-CN" sz="1400" b="0" baseline="-2500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2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>
                          <a:solidFill>
                            <a:schemeClr val="tx1"/>
                          </a:solidFill>
                          <a:latin typeface="Fira Code" pitchFamily="1" charset="0"/>
                          <a:cs typeface="Fira Code" pitchFamily="1" charset="0"/>
                        </a:rPr>
                        <a:t>#</a:t>
                      </a:r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85E78B4-DB8A-8414-0967-565EEE2D0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09219"/>
              </p:ext>
            </p:extLst>
          </p:nvPr>
        </p:nvGraphicFramePr>
        <p:xfrm>
          <a:off x="6854825" y="2290763"/>
          <a:ext cx="4159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203040" progId="Equation.DSMT4">
                  <p:embed/>
                </p:oleObj>
              </mc:Choice>
              <mc:Fallback>
                <p:oleObj name="Equation" r:id="rId10" imgW="27936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757223E-1A31-97E2-E3BE-8BD570139A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4825" y="2290763"/>
                        <a:ext cx="415925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8BE3D51-22E8-936D-2B69-017333DB0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06449"/>
              </p:ext>
            </p:extLst>
          </p:nvPr>
        </p:nvGraphicFramePr>
        <p:xfrm>
          <a:off x="7908925" y="2835275"/>
          <a:ext cx="55086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85E78B4-DB8A-8414-0967-565EEE2D0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08925" y="2835275"/>
                        <a:ext cx="550863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>
            <a:extLst>
              <a:ext uri="{FF2B5EF4-FFF2-40B4-BE49-F238E27FC236}">
                <a16:creationId xmlns:a16="http://schemas.microsoft.com/office/drawing/2014/main" id="{05EE231B-4CD2-A516-5E8E-2094132B6481}"/>
              </a:ext>
            </a:extLst>
          </p:cNvPr>
          <p:cNvSpPr/>
          <p:nvPr/>
        </p:nvSpPr>
        <p:spPr>
          <a:xfrm>
            <a:off x="1984865" y="2340454"/>
            <a:ext cx="360680" cy="3606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CE26B12-9EF8-14CF-9086-489ABDE61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6181"/>
              </p:ext>
            </p:extLst>
          </p:nvPr>
        </p:nvGraphicFramePr>
        <p:xfrm>
          <a:off x="2055097" y="2321262"/>
          <a:ext cx="261366" cy="36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5097" y="2321262"/>
                        <a:ext cx="261366" cy="36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连接符: 曲线 16">
            <a:extLst>
              <a:ext uri="{FF2B5EF4-FFF2-40B4-BE49-F238E27FC236}">
                <a16:creationId xmlns:a16="http://schemas.microsoft.com/office/drawing/2014/main" id="{DF49F7DF-0996-5145-3250-C78F62E94B1D}"/>
              </a:ext>
            </a:extLst>
          </p:cNvPr>
          <p:cNvCxnSpPr>
            <a:stCxn id="4" idx="1"/>
            <a:endCxn id="14" idx="0"/>
          </p:cNvCxnSpPr>
          <p:nvPr/>
        </p:nvCxnSpPr>
        <p:spPr>
          <a:xfrm rot="10800000" flipV="1">
            <a:off x="2165206" y="1367056"/>
            <a:ext cx="474363" cy="973397"/>
          </a:xfrm>
          <a:prstGeom prst="curved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连接符: 曲线 17">
            <a:extLst>
              <a:ext uri="{FF2B5EF4-FFF2-40B4-BE49-F238E27FC236}">
                <a16:creationId xmlns:a16="http://schemas.microsoft.com/office/drawing/2014/main" id="{58B58DEC-0785-43B1-B46E-DED5BEE5FCDB}"/>
              </a:ext>
            </a:extLst>
          </p:cNvPr>
          <p:cNvCxnSpPr>
            <a:cxnSpLocks/>
            <a:stCxn id="14" idx="4"/>
          </p:cNvCxnSpPr>
          <p:nvPr/>
        </p:nvCxnSpPr>
        <p:spPr>
          <a:xfrm rot="16200000" flipH="1">
            <a:off x="2223956" y="2642382"/>
            <a:ext cx="593525" cy="711027"/>
          </a:xfrm>
          <a:prstGeom prst="curved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2084657-B13F-7DAF-170A-04DB03EFB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3491"/>
              </p:ext>
            </p:extLst>
          </p:nvPr>
        </p:nvGraphicFramePr>
        <p:xfrm>
          <a:off x="2950145" y="3253419"/>
          <a:ext cx="298196" cy="17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01520" progId="Equation.DSMT4">
                  <p:embed/>
                </p:oleObj>
              </mc:Choice>
              <mc:Fallback>
                <p:oleObj name="Equation" r:id="rId16" imgW="1774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0145" y="3253419"/>
                        <a:ext cx="298196" cy="170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1473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452547-20E0-1DAE-87D1-7DA6816E2911}"/>
              </a:ext>
            </a:extLst>
          </p:cNvPr>
          <p:cNvSpPr/>
          <p:nvPr/>
        </p:nvSpPr>
        <p:spPr>
          <a:xfrm>
            <a:off x="1700784" y="1767840"/>
            <a:ext cx="3473196" cy="21640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068E4-37E5-F506-441D-504DF698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71641"/>
              </p:ext>
            </p:extLst>
          </p:nvPr>
        </p:nvGraphicFramePr>
        <p:xfrm>
          <a:off x="1803400" y="3338513"/>
          <a:ext cx="482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90440" progId="Equation.DSMT4">
                  <p:embed/>
                </p:oleObj>
              </mc:Choice>
              <mc:Fallback>
                <p:oleObj name="Equation" r:id="rId2" imgW="20304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3400" y="3338513"/>
                        <a:ext cx="4826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2F24812-98B0-C6D8-93C3-1E6BEFFD45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7504569"/>
              </p:ext>
            </p:extLst>
          </p:nvPr>
        </p:nvGraphicFramePr>
        <p:xfrm>
          <a:off x="912471" y="2656129"/>
          <a:ext cx="198341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68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E2F7D5B2-E1A5-6711-3449-C4CA26AD3420}"/>
              </a:ext>
            </a:extLst>
          </p:cNvPr>
          <p:cNvSpPr/>
          <p:nvPr/>
        </p:nvSpPr>
        <p:spPr>
          <a:xfrm>
            <a:off x="2899312" y="2396905"/>
            <a:ext cx="1004064" cy="8453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09356B4-B540-DA90-8A66-A3733E5E4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13169"/>
              </p:ext>
            </p:extLst>
          </p:nvPr>
        </p:nvGraphicFramePr>
        <p:xfrm>
          <a:off x="3209290" y="2667295"/>
          <a:ext cx="3730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64880" progId="Equation.DSMT4">
                  <p:embed/>
                </p:oleObj>
              </mc:Choice>
              <mc:Fallback>
                <p:oleObj name="Equation" r:id="rId4" imgW="203040" imgH="1648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09356B4-B540-DA90-8A66-A3733E5E4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9290" y="2667295"/>
                        <a:ext cx="373063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F8728850-4E0D-2123-9C80-6F93C7D02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21907"/>
              </p:ext>
            </p:extLst>
          </p:nvPr>
        </p:nvGraphicFramePr>
        <p:xfrm>
          <a:off x="5593415" y="1858635"/>
          <a:ext cx="502585" cy="35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177480" progId="Equation.DSMT4">
                  <p:embed/>
                </p:oleObj>
              </mc:Choice>
              <mc:Fallback>
                <p:oleObj name="Equation" r:id="rId6" imgW="253800" imgH="1774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F8728850-4E0D-2123-9C80-6F93C7D02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3415" y="1858635"/>
                        <a:ext cx="502585" cy="35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5B2DB3F4-0EDB-4D7A-1E55-5B7067A3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618041"/>
              </p:ext>
            </p:extLst>
          </p:nvPr>
        </p:nvGraphicFramePr>
        <p:xfrm>
          <a:off x="5593415" y="3415147"/>
          <a:ext cx="403860" cy="29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5B2DB3F4-0EDB-4D7A-1E55-5B7067A32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3415" y="3415147"/>
                        <a:ext cx="403860" cy="29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连接符: 曲线 8">
            <a:extLst>
              <a:ext uri="{FF2B5EF4-FFF2-40B4-BE49-F238E27FC236}">
                <a16:creationId xmlns:a16="http://schemas.microsoft.com/office/drawing/2014/main" id="{AB095736-C8F0-C13F-824F-3DDA11C8F56C}"/>
              </a:ext>
            </a:extLst>
          </p:cNvPr>
          <p:cNvCxnSpPr/>
          <p:nvPr/>
        </p:nvCxnSpPr>
        <p:spPr>
          <a:xfrm flipV="1">
            <a:off x="3903376" y="2034540"/>
            <a:ext cx="1674464" cy="104394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连接符: 曲线 9">
            <a:extLst>
              <a:ext uri="{FF2B5EF4-FFF2-40B4-BE49-F238E27FC236}">
                <a16:creationId xmlns:a16="http://schemas.microsoft.com/office/drawing/2014/main" id="{E28130ED-2E3A-0CF1-F054-CA38A19928ED}"/>
              </a:ext>
            </a:extLst>
          </p:cNvPr>
          <p:cNvCxnSpPr>
            <a:cxnSpLocks/>
          </p:cNvCxnSpPr>
          <p:nvPr/>
        </p:nvCxnSpPr>
        <p:spPr>
          <a:xfrm>
            <a:off x="3903376" y="2604343"/>
            <a:ext cx="1674464" cy="948274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476EA57-286A-1EF6-9285-347BE6C1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19582"/>
              </p:ext>
            </p:extLst>
          </p:nvPr>
        </p:nvGraphicFramePr>
        <p:xfrm>
          <a:off x="3927554" y="2354463"/>
          <a:ext cx="296845" cy="20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F8728850-4E0D-2123-9C80-6F93C7D02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7554" y="2354463"/>
                        <a:ext cx="296845" cy="207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C5C26CE-CB8F-47DB-115A-F50B78703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89588"/>
              </p:ext>
            </p:extLst>
          </p:nvPr>
        </p:nvGraphicFramePr>
        <p:xfrm>
          <a:off x="3927554" y="3100324"/>
          <a:ext cx="281056" cy="20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5B2DB3F4-0EDB-4D7A-1E55-5B7067A32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7554" y="3100324"/>
                        <a:ext cx="281056" cy="20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1339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452547-20E0-1DAE-87D1-7DA6816E2911}"/>
              </a:ext>
            </a:extLst>
          </p:cNvPr>
          <p:cNvSpPr/>
          <p:nvPr/>
        </p:nvSpPr>
        <p:spPr>
          <a:xfrm>
            <a:off x="1548384" y="499872"/>
            <a:ext cx="5858256" cy="34472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93E27D6-F4E8-B2D3-134E-E4A6B0D85802}"/>
              </a:ext>
            </a:extLst>
          </p:cNvPr>
          <p:cNvSpPr/>
          <p:nvPr/>
        </p:nvSpPr>
        <p:spPr>
          <a:xfrm>
            <a:off x="2769360" y="793234"/>
            <a:ext cx="1004064" cy="283848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068E4-37E5-F506-441D-504DF698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43384"/>
              </p:ext>
            </p:extLst>
          </p:nvPr>
        </p:nvGraphicFramePr>
        <p:xfrm>
          <a:off x="1742295" y="3337918"/>
          <a:ext cx="6032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190440" progId="Equation.DSMT4">
                  <p:embed/>
                </p:oleObj>
              </mc:Choice>
              <mc:Fallback>
                <p:oleObj name="Equation" r:id="rId2" imgW="25380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2295" y="3337918"/>
                        <a:ext cx="6032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D4B1467-96FA-ADDB-706A-8E7562ACA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81127"/>
              </p:ext>
            </p:extLst>
          </p:nvPr>
        </p:nvGraphicFramePr>
        <p:xfrm>
          <a:off x="2847745" y="1774489"/>
          <a:ext cx="8382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D4B1467-96FA-ADDB-706A-8E7562ACA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7745" y="1774489"/>
                        <a:ext cx="838200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2F24812-98B0-C6D8-93C3-1E6BEFFD45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8657238"/>
              </p:ext>
            </p:extLst>
          </p:nvPr>
        </p:nvGraphicFramePr>
        <p:xfrm>
          <a:off x="785944" y="1064280"/>
          <a:ext cx="198341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68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sp>
        <p:nvSpPr>
          <p:cNvPr id="14" name="椭圆 13">
            <a:extLst>
              <a:ext uri="{FF2B5EF4-FFF2-40B4-BE49-F238E27FC236}">
                <a16:creationId xmlns:a16="http://schemas.microsoft.com/office/drawing/2014/main" id="{05EE231B-4CD2-A516-5E8E-2094132B6481}"/>
              </a:ext>
            </a:extLst>
          </p:cNvPr>
          <p:cNvSpPr/>
          <p:nvPr/>
        </p:nvSpPr>
        <p:spPr>
          <a:xfrm>
            <a:off x="6013463" y="2005266"/>
            <a:ext cx="360680" cy="3606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CE26B12-9EF8-14CF-9086-489ABDE61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76077"/>
              </p:ext>
            </p:extLst>
          </p:nvPr>
        </p:nvGraphicFramePr>
        <p:xfrm>
          <a:off x="5353514" y="1932212"/>
          <a:ext cx="3016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CE26B12-9EF8-14CF-9086-489ABDE61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3514" y="1932212"/>
                        <a:ext cx="3016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连接符: 曲线 16">
            <a:extLst>
              <a:ext uri="{FF2B5EF4-FFF2-40B4-BE49-F238E27FC236}">
                <a16:creationId xmlns:a16="http://schemas.microsoft.com/office/drawing/2014/main" id="{DF49F7DF-0996-5145-3250-C78F62E94B1D}"/>
              </a:ext>
            </a:extLst>
          </p:cNvPr>
          <p:cNvCxnSpPr>
            <a:cxnSpLocks/>
            <a:endCxn id="26" idx="0"/>
          </p:cNvCxnSpPr>
          <p:nvPr/>
        </p:nvCxnSpPr>
        <p:spPr>
          <a:xfrm rot="5400000">
            <a:off x="5392903" y="1749962"/>
            <a:ext cx="338131" cy="115282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连接符: 曲线 17">
            <a:extLst>
              <a:ext uri="{FF2B5EF4-FFF2-40B4-BE49-F238E27FC236}">
                <a16:creationId xmlns:a16="http://schemas.microsoft.com/office/drawing/2014/main" id="{58B58DEC-0785-43B1-B46E-DED5BEE5FCDB}"/>
              </a:ext>
            </a:extLst>
          </p:cNvPr>
          <p:cNvCxnSpPr>
            <a:cxnSpLocks/>
            <a:stCxn id="14" idx="0"/>
          </p:cNvCxnSpPr>
          <p:nvPr/>
        </p:nvCxnSpPr>
        <p:spPr>
          <a:xfrm rot="16200000" flipV="1">
            <a:off x="5927994" y="1739456"/>
            <a:ext cx="366728" cy="164891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E2F7D5B2-E1A5-6711-3449-C4CA26AD3420}"/>
              </a:ext>
            </a:extLst>
          </p:cNvPr>
          <p:cNvSpPr/>
          <p:nvPr/>
        </p:nvSpPr>
        <p:spPr>
          <a:xfrm>
            <a:off x="5322472" y="793235"/>
            <a:ext cx="1004064" cy="8453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49374B1-0292-E16E-881F-D39894BB938F}"/>
              </a:ext>
            </a:extLst>
          </p:cNvPr>
          <p:cNvSpPr/>
          <p:nvPr/>
        </p:nvSpPr>
        <p:spPr>
          <a:xfrm>
            <a:off x="5322472" y="2786415"/>
            <a:ext cx="1004064" cy="8453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09356B4-B540-DA90-8A66-A3733E5E4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36907"/>
              </p:ext>
            </p:extLst>
          </p:nvPr>
        </p:nvGraphicFramePr>
        <p:xfrm>
          <a:off x="5609812" y="1064280"/>
          <a:ext cx="419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64880" progId="Equation.DSMT4">
                  <p:embed/>
                </p:oleObj>
              </mc:Choice>
              <mc:Fallback>
                <p:oleObj name="Equation" r:id="rId8" imgW="228600" imgH="164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D4B1467-96FA-ADDB-706A-8E7562ACA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9812" y="1064280"/>
                        <a:ext cx="4191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A2D3E63-30CA-F6CA-4CEC-CC375D9E9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49625"/>
              </p:ext>
            </p:extLst>
          </p:nvPr>
        </p:nvGraphicFramePr>
        <p:xfrm>
          <a:off x="5609812" y="3033513"/>
          <a:ext cx="4191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190440" progId="Equation.DSMT4">
                  <p:embed/>
                </p:oleObj>
              </mc:Choice>
              <mc:Fallback>
                <p:oleObj name="Equation" r:id="rId10" imgW="228600" imgH="1904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09356B4-B540-DA90-8A66-A3733E5E4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09812" y="3033513"/>
                        <a:ext cx="41910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表格 22">
            <a:extLst>
              <a:ext uri="{FF2B5EF4-FFF2-40B4-BE49-F238E27FC236}">
                <a16:creationId xmlns:a16="http://schemas.microsoft.com/office/drawing/2014/main" id="{0B523FA2-D918-E1D7-6B6D-36EAA384A3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6215486"/>
              </p:ext>
            </p:extLst>
          </p:nvPr>
        </p:nvGraphicFramePr>
        <p:xfrm>
          <a:off x="3773424" y="1064280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CA9442E8-8264-E9E2-6248-67385957AB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7708695"/>
              </p:ext>
            </p:extLst>
          </p:nvPr>
        </p:nvGraphicFramePr>
        <p:xfrm>
          <a:off x="3773424" y="3056532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8C62D91-8C51-E00A-B2E1-5156BF5EB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66576"/>
              </p:ext>
            </p:extLst>
          </p:nvPr>
        </p:nvGraphicFramePr>
        <p:xfrm>
          <a:off x="6053208" y="1976669"/>
          <a:ext cx="303730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53208" y="1976669"/>
                        <a:ext cx="303730" cy="36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椭圆 25">
            <a:extLst>
              <a:ext uri="{FF2B5EF4-FFF2-40B4-BE49-F238E27FC236}">
                <a16:creationId xmlns:a16="http://schemas.microsoft.com/office/drawing/2014/main" id="{F913B25E-EA47-E127-43A0-BB38A8FCEDA4}"/>
              </a:ext>
            </a:extLst>
          </p:cNvPr>
          <p:cNvSpPr/>
          <p:nvPr/>
        </p:nvSpPr>
        <p:spPr>
          <a:xfrm>
            <a:off x="5323987" y="1976669"/>
            <a:ext cx="360680" cy="3606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连接符: 曲线 33">
            <a:extLst>
              <a:ext uri="{FF2B5EF4-FFF2-40B4-BE49-F238E27FC236}">
                <a16:creationId xmlns:a16="http://schemas.microsoft.com/office/drawing/2014/main" id="{AC80E5A0-D37A-0221-6B6D-75B54C993D1E}"/>
              </a:ext>
            </a:extLst>
          </p:cNvPr>
          <p:cNvCxnSpPr>
            <a:cxnSpLocks/>
            <a:stCxn id="26" idx="4"/>
          </p:cNvCxnSpPr>
          <p:nvPr/>
        </p:nvCxnSpPr>
        <p:spPr>
          <a:xfrm rot="16200000" flipH="1">
            <a:off x="5325014" y="2516662"/>
            <a:ext cx="448797" cy="90170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连接符: 曲线 34">
            <a:extLst>
              <a:ext uri="{FF2B5EF4-FFF2-40B4-BE49-F238E27FC236}">
                <a16:creationId xmlns:a16="http://schemas.microsoft.com/office/drawing/2014/main" id="{27241D3D-FEB2-A4A8-A3D4-02F5931BAC1E}"/>
              </a:ext>
            </a:extLst>
          </p:cNvPr>
          <p:cNvCxnSpPr>
            <a:cxnSpLocks/>
            <a:endCxn id="14" idx="4"/>
          </p:cNvCxnSpPr>
          <p:nvPr/>
        </p:nvCxnSpPr>
        <p:spPr>
          <a:xfrm rot="5400000" flipH="1" flipV="1">
            <a:off x="5901256" y="2493601"/>
            <a:ext cx="420202" cy="164892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42DC455C-06DD-96D5-B5E5-A89B3696688F}"/>
              </a:ext>
            </a:extLst>
          </p:cNvPr>
          <p:cNvCxnSpPr>
            <a:stCxn id="16" idx="3"/>
          </p:cNvCxnSpPr>
          <p:nvPr/>
        </p:nvCxnSpPr>
        <p:spPr>
          <a:xfrm flipV="1">
            <a:off x="6326536" y="1215886"/>
            <a:ext cx="1578599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E6F97F6E-63DF-9C5B-8573-09C3E5ED34CE}"/>
              </a:ext>
            </a:extLst>
          </p:cNvPr>
          <p:cNvCxnSpPr/>
          <p:nvPr/>
        </p:nvCxnSpPr>
        <p:spPr>
          <a:xfrm flipV="1">
            <a:off x="6326536" y="3203871"/>
            <a:ext cx="1578599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F8728850-4E0D-2123-9C80-6F93C7D02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64381"/>
              </p:ext>
            </p:extLst>
          </p:nvPr>
        </p:nvGraphicFramePr>
        <p:xfrm>
          <a:off x="7940375" y="975351"/>
          <a:ext cx="687241" cy="481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177480" progId="Equation.DSMT4">
                  <p:embed/>
                </p:oleObj>
              </mc:Choice>
              <mc:Fallback>
                <p:oleObj name="Equation" r:id="rId14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40375" y="975351"/>
                        <a:ext cx="687241" cy="481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5B2DB3F4-0EDB-4D7A-1E55-5B7067A3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455980"/>
              </p:ext>
            </p:extLst>
          </p:nvPr>
        </p:nvGraphicFramePr>
        <p:xfrm>
          <a:off x="7901134" y="2999029"/>
          <a:ext cx="603249" cy="44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01134" y="2999029"/>
                        <a:ext cx="603249" cy="444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8315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452547-20E0-1DAE-87D1-7DA6816E2911}"/>
              </a:ext>
            </a:extLst>
          </p:cNvPr>
          <p:cNvSpPr/>
          <p:nvPr/>
        </p:nvSpPr>
        <p:spPr>
          <a:xfrm>
            <a:off x="1548384" y="499871"/>
            <a:ext cx="5004816" cy="441502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93E27D6-F4E8-B2D3-134E-E4A6B0D85802}"/>
              </a:ext>
            </a:extLst>
          </p:cNvPr>
          <p:cNvSpPr/>
          <p:nvPr/>
        </p:nvSpPr>
        <p:spPr>
          <a:xfrm>
            <a:off x="4643636" y="1715254"/>
            <a:ext cx="1083652" cy="283848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068E4-37E5-F506-441D-504DF698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07136"/>
              </p:ext>
            </p:extLst>
          </p:nvPr>
        </p:nvGraphicFramePr>
        <p:xfrm>
          <a:off x="1771650" y="4259263"/>
          <a:ext cx="482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64880" progId="Equation.DSMT4">
                  <p:embed/>
                </p:oleObj>
              </mc:Choice>
              <mc:Fallback>
                <p:oleObj name="Equation" r:id="rId2" imgW="203040" imgH="164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1650" y="4259263"/>
                        <a:ext cx="4826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D4B1467-96FA-ADDB-706A-8E7562ACA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15722"/>
              </p:ext>
            </p:extLst>
          </p:nvPr>
        </p:nvGraphicFramePr>
        <p:xfrm>
          <a:off x="4847324" y="4129087"/>
          <a:ext cx="676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D4B1467-96FA-ADDB-706A-8E7562ACA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7324" y="4129087"/>
                        <a:ext cx="67627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E2F7D5B2-E1A5-6711-3449-C4CA26AD3420}"/>
              </a:ext>
            </a:extLst>
          </p:cNvPr>
          <p:cNvSpPr/>
          <p:nvPr/>
        </p:nvSpPr>
        <p:spPr>
          <a:xfrm>
            <a:off x="2093368" y="2047253"/>
            <a:ext cx="1004064" cy="8453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09356B4-B540-DA90-8A66-A3733E5E4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23253"/>
              </p:ext>
            </p:extLst>
          </p:nvPr>
        </p:nvGraphicFramePr>
        <p:xfrm>
          <a:off x="2416046" y="2317643"/>
          <a:ext cx="3492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09356B4-B540-DA90-8A66-A3733E5E4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6046" y="2317643"/>
                        <a:ext cx="349250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CA9442E8-8264-E9E2-6248-67385957AB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28145"/>
              </p:ext>
            </p:extLst>
          </p:nvPr>
        </p:nvGraphicFramePr>
        <p:xfrm>
          <a:off x="3097432" y="2340477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09F67BC1-D882-EBDA-F5C0-7AE4E0937004}"/>
              </a:ext>
            </a:extLst>
          </p:cNvPr>
          <p:cNvGrpSpPr/>
          <p:nvPr/>
        </p:nvGrpSpPr>
        <p:grpSpPr>
          <a:xfrm>
            <a:off x="3484191" y="1485935"/>
            <a:ext cx="360680" cy="395836"/>
            <a:chOff x="5323987" y="1941513"/>
            <a:chExt cx="360680" cy="395836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7CE26B12-9EF8-14CF-9086-489ABDE61E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728147"/>
                </p:ext>
              </p:extLst>
            </p:nvPr>
          </p:nvGraphicFramePr>
          <p:xfrm>
            <a:off x="5372100" y="1941513"/>
            <a:ext cx="26193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7CE26B12-9EF8-14CF-9086-489ABDE61E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72100" y="1941513"/>
                          <a:ext cx="261938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F913B25E-EA47-E127-43A0-BB38A8FCEDA4}"/>
                </a:ext>
              </a:extLst>
            </p:cNvPr>
            <p:cNvSpPr/>
            <p:nvPr/>
          </p:nvSpPr>
          <p:spPr>
            <a:xfrm>
              <a:off x="5323987" y="1976669"/>
              <a:ext cx="360680" cy="3606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E6F97F6E-63DF-9C5B-8573-09C3E5ED34CE}"/>
              </a:ext>
            </a:extLst>
          </p:cNvPr>
          <p:cNvCxnSpPr>
            <a:cxnSpLocks/>
          </p:cNvCxnSpPr>
          <p:nvPr/>
        </p:nvCxnSpPr>
        <p:spPr>
          <a:xfrm>
            <a:off x="5727288" y="3689350"/>
            <a:ext cx="1209960" cy="34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F8728850-4E0D-2123-9C80-6F93C7D02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21440"/>
              </p:ext>
            </p:extLst>
          </p:nvPr>
        </p:nvGraphicFramePr>
        <p:xfrm>
          <a:off x="6968031" y="2630565"/>
          <a:ext cx="687241" cy="481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F8728850-4E0D-2123-9C80-6F93C7D02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8031" y="2630565"/>
                        <a:ext cx="687241" cy="481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5B2DB3F4-0EDB-4D7A-1E55-5B7067A3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6872"/>
              </p:ext>
            </p:extLst>
          </p:nvPr>
        </p:nvGraphicFramePr>
        <p:xfrm>
          <a:off x="6940146" y="3494088"/>
          <a:ext cx="603249" cy="44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5B2DB3F4-0EDB-4D7A-1E55-5B7067A32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40146" y="3494088"/>
                        <a:ext cx="603249" cy="444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AB32534-02D0-FBFC-E339-6BDBD9A42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8774"/>
              </p:ext>
            </p:extLst>
          </p:nvPr>
        </p:nvGraphicFramePr>
        <p:xfrm>
          <a:off x="3110834" y="2028383"/>
          <a:ext cx="495300" cy="31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177480" progId="Equation.DSMT4">
                  <p:embed/>
                </p:oleObj>
              </mc:Choice>
              <mc:Fallback>
                <p:oleObj name="Equation" r:id="rId14" imgW="279360" imgH="1774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F8728850-4E0D-2123-9C80-6F93C7D02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10834" y="2028383"/>
                        <a:ext cx="495300" cy="31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FCE029D1-5512-2849-6495-7430FC8F54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4332929"/>
              </p:ext>
            </p:extLst>
          </p:nvPr>
        </p:nvGraphicFramePr>
        <p:xfrm>
          <a:off x="726631" y="3660645"/>
          <a:ext cx="391972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68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2360220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213842388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474243833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C0B0192-259F-FB26-647B-C71A42BD5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343534"/>
              </p:ext>
            </p:extLst>
          </p:nvPr>
        </p:nvGraphicFramePr>
        <p:xfrm>
          <a:off x="4660373" y="2364689"/>
          <a:ext cx="292571" cy="22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F8728850-4E0D-2123-9C80-6F93C7D02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60373" y="2364689"/>
                        <a:ext cx="292571" cy="22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257E473-52EA-AFCC-CF31-2D155C3AF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73484"/>
              </p:ext>
            </p:extLst>
          </p:nvPr>
        </p:nvGraphicFramePr>
        <p:xfrm>
          <a:off x="4644998" y="3692841"/>
          <a:ext cx="310034" cy="22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BD9A4C6-F0F2-6B42-E44A-A31D152A4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44998" y="3692841"/>
                        <a:ext cx="310034" cy="228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AD52D93-4C40-844E-618B-2CBB5BE41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55050"/>
              </p:ext>
            </p:extLst>
          </p:nvPr>
        </p:nvGraphicFramePr>
        <p:xfrm>
          <a:off x="5523599" y="2122525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26720" progId="Equation.DSMT4">
                  <p:embed/>
                </p:oleObj>
              </mc:Choice>
              <mc:Fallback>
                <p:oleObj name="Equation" r:id="rId20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23599" y="2122525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4090203-D7C3-6CDB-FCFE-EB5201681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78481"/>
              </p:ext>
            </p:extLst>
          </p:nvPr>
        </p:nvGraphicFramePr>
        <p:xfrm>
          <a:off x="5522913" y="2862263"/>
          <a:ext cx="1270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14120" progId="Equation.DSMT4">
                  <p:embed/>
                </p:oleObj>
              </mc:Choice>
              <mc:Fallback>
                <p:oleObj name="Equation" r:id="rId22" imgW="126720" imgH="1141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AD52D93-4C40-844E-618B-2CBB5BE41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22913" y="2862263"/>
                        <a:ext cx="1270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5766CCB-6319-EA57-772B-655222D27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56934"/>
              </p:ext>
            </p:extLst>
          </p:nvPr>
        </p:nvGraphicFramePr>
        <p:xfrm>
          <a:off x="5522913" y="362585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26720" progId="Equation.DSMT4">
                  <p:embed/>
                </p:oleObj>
              </mc:Choice>
              <mc:Fallback>
                <p:oleObj name="Equation" r:id="rId24" imgW="126720" imgH="1267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4090203-D7C3-6CDB-FCFE-EB5201681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22913" y="3625850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A7C118A-E1D2-9512-CB88-F1682A8B9528}"/>
              </a:ext>
            </a:extLst>
          </p:cNvPr>
          <p:cNvCxnSpPr>
            <a:cxnSpLocks/>
          </p:cNvCxnSpPr>
          <p:nvPr/>
        </p:nvCxnSpPr>
        <p:spPr>
          <a:xfrm>
            <a:off x="5727288" y="2919413"/>
            <a:ext cx="120996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0" name="连接符: 肘形 29">
            <a:extLst>
              <a:ext uri="{FF2B5EF4-FFF2-40B4-BE49-F238E27FC236}">
                <a16:creationId xmlns:a16="http://schemas.microsoft.com/office/drawing/2014/main" id="{68EA6181-E008-6023-92C0-18BE6563E87E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545106" y="1398863"/>
            <a:ext cx="969345" cy="604980"/>
          </a:xfrm>
          <a:prstGeom prst="bentConnector3">
            <a:avLst>
              <a:gd name="adj1" fmla="val 3341"/>
            </a:avLst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5" name="连接符: 肘形 34">
            <a:extLst>
              <a:ext uri="{FF2B5EF4-FFF2-40B4-BE49-F238E27FC236}">
                <a16:creationId xmlns:a16="http://schemas.microsoft.com/office/drawing/2014/main" id="{C6F6D08A-E372-D069-3F57-5E40D5C1DA42}"/>
              </a:ext>
            </a:extLst>
          </p:cNvPr>
          <p:cNvCxnSpPr>
            <a:cxnSpLocks/>
            <a:endCxn id="16" idx="0"/>
          </p:cNvCxnSpPr>
          <p:nvPr/>
        </p:nvCxnSpPr>
        <p:spPr>
          <a:xfrm rot="10800000" flipV="1">
            <a:off x="2595400" y="1227493"/>
            <a:ext cx="3736868" cy="819759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9" name="连接符: 曲线 38">
            <a:extLst>
              <a:ext uri="{FF2B5EF4-FFF2-40B4-BE49-F238E27FC236}">
                <a16:creationId xmlns:a16="http://schemas.microsoft.com/office/drawing/2014/main" id="{E46A5EF3-8F7E-2DDB-661C-93AC66829B68}"/>
              </a:ext>
            </a:extLst>
          </p:cNvPr>
          <p:cNvCxnSpPr>
            <a:endCxn id="26" idx="2"/>
          </p:cNvCxnSpPr>
          <p:nvPr/>
        </p:nvCxnSpPr>
        <p:spPr>
          <a:xfrm flipV="1">
            <a:off x="2840736" y="1701431"/>
            <a:ext cx="643455" cy="345822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A4A5CF65-AB93-93BF-8ACC-CC73EA3CDACF}"/>
              </a:ext>
            </a:extLst>
          </p:cNvPr>
          <p:cNvCxnSpPr>
            <a:stCxn id="26" idx="6"/>
          </p:cNvCxnSpPr>
          <p:nvPr/>
        </p:nvCxnSpPr>
        <p:spPr>
          <a:xfrm>
            <a:off x="3844871" y="1701431"/>
            <a:ext cx="798764" cy="380978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15044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452547-20E0-1DAE-87D1-7DA6816E2911}"/>
              </a:ext>
            </a:extLst>
          </p:cNvPr>
          <p:cNvSpPr/>
          <p:nvPr/>
        </p:nvSpPr>
        <p:spPr>
          <a:xfrm>
            <a:off x="1548384" y="499871"/>
            <a:ext cx="4791456" cy="42854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068E4-37E5-F506-441D-504DF698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00551"/>
              </p:ext>
            </p:extLst>
          </p:nvPr>
        </p:nvGraphicFramePr>
        <p:xfrm>
          <a:off x="1717675" y="651156"/>
          <a:ext cx="513534" cy="55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7675" y="651156"/>
                        <a:ext cx="513534" cy="554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92CF9CC9-4F3A-7F38-C006-37C628422471}"/>
              </a:ext>
            </a:extLst>
          </p:cNvPr>
          <p:cNvGrpSpPr/>
          <p:nvPr/>
        </p:nvGrpSpPr>
        <p:grpSpPr>
          <a:xfrm>
            <a:off x="2628458" y="1454491"/>
            <a:ext cx="1004064" cy="845303"/>
            <a:chOff x="2628458" y="1483987"/>
            <a:chExt cx="1004064" cy="845303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2F7D5B2-E1A5-6711-3449-C4CA26AD3420}"/>
                </a:ext>
              </a:extLst>
            </p:cNvPr>
            <p:cNvSpPr/>
            <p:nvPr/>
          </p:nvSpPr>
          <p:spPr>
            <a:xfrm>
              <a:off x="2628458" y="1483987"/>
              <a:ext cx="1004064" cy="8453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09356B4-B540-DA90-8A66-A3733E5E4A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884706"/>
                </p:ext>
              </p:extLst>
            </p:nvPr>
          </p:nvGraphicFramePr>
          <p:xfrm>
            <a:off x="2824265" y="1649709"/>
            <a:ext cx="60483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279360" progId="Equation.DSMT4">
                    <p:embed/>
                  </p:oleObj>
                </mc:Choice>
                <mc:Fallback>
                  <p:oleObj name="Equation" r:id="rId4" imgW="330120" imgH="27936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09356B4-B540-DA90-8A66-A3733E5E4A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24265" y="1649709"/>
                          <a:ext cx="604838" cy="51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CA9442E8-8264-E9E2-6248-67385957AB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9046892"/>
              </p:ext>
            </p:extLst>
          </p:nvPr>
        </p:nvGraphicFramePr>
        <p:xfrm>
          <a:off x="3097005" y="2296970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AB32534-02D0-FBFC-E339-6BDBD9A42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10230"/>
              </p:ext>
            </p:extLst>
          </p:nvPr>
        </p:nvGraphicFramePr>
        <p:xfrm>
          <a:off x="6633528" y="1195309"/>
          <a:ext cx="6524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AB32534-02D0-FBFC-E339-6BDBD9A42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3528" y="1195309"/>
                        <a:ext cx="652462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FCE029D1-5512-2849-6495-7430FC8F54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1154039"/>
              </p:ext>
            </p:extLst>
          </p:nvPr>
        </p:nvGraphicFramePr>
        <p:xfrm>
          <a:off x="3694001" y="840503"/>
          <a:ext cx="391972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68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2360220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213842388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474243833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A2B427E9-A015-65FA-1B22-C2359105C321}"/>
              </a:ext>
            </a:extLst>
          </p:cNvPr>
          <p:cNvGrpSpPr/>
          <p:nvPr/>
        </p:nvGrpSpPr>
        <p:grpSpPr>
          <a:xfrm>
            <a:off x="2628458" y="3683408"/>
            <a:ext cx="1004064" cy="845303"/>
            <a:chOff x="2628458" y="3611222"/>
            <a:chExt cx="1004064" cy="845303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505AF75-C39E-14C0-C2BF-5A3F96A1A74A}"/>
                </a:ext>
              </a:extLst>
            </p:cNvPr>
            <p:cNvSpPr/>
            <p:nvPr/>
          </p:nvSpPr>
          <p:spPr>
            <a:xfrm>
              <a:off x="2628458" y="3611222"/>
              <a:ext cx="1004064" cy="8453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2CDF50B-8DA7-833A-7A99-02EB9C6D4B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9658"/>
                </p:ext>
              </p:extLst>
            </p:nvPr>
          </p:nvGraphicFramePr>
          <p:xfrm>
            <a:off x="2940153" y="3895368"/>
            <a:ext cx="373062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164880" progId="Equation.DSMT4">
                    <p:embed/>
                  </p:oleObj>
                </mc:Choice>
                <mc:Fallback>
                  <p:oleObj name="Equation" r:id="rId8" imgW="203040" imgH="16488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09356B4-B540-DA90-8A66-A3733E5E4A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40153" y="3895368"/>
                          <a:ext cx="373062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CC419F7B-C459-B353-46F6-F26C9A51DE69}"/>
              </a:ext>
            </a:extLst>
          </p:cNvPr>
          <p:cNvGrpSpPr/>
          <p:nvPr/>
        </p:nvGrpSpPr>
        <p:grpSpPr>
          <a:xfrm>
            <a:off x="4891887" y="2184797"/>
            <a:ext cx="1004064" cy="845303"/>
            <a:chOff x="4891887" y="1485935"/>
            <a:chExt cx="1004064" cy="845303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90108057-7B9E-21C7-2469-B39A123808F8}"/>
                </a:ext>
              </a:extLst>
            </p:cNvPr>
            <p:cNvSpPr/>
            <p:nvPr/>
          </p:nvSpPr>
          <p:spPr>
            <a:xfrm>
              <a:off x="4891887" y="1485935"/>
              <a:ext cx="1004064" cy="8453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782DB80B-CA1D-1200-51CC-3C8EABBCF6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333833"/>
                </p:ext>
              </p:extLst>
            </p:nvPr>
          </p:nvGraphicFramePr>
          <p:xfrm>
            <a:off x="5060628" y="1758969"/>
            <a:ext cx="7000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880" imgH="177480" progId="Equation.DSMT4">
                    <p:embed/>
                  </p:oleObj>
                </mc:Choice>
                <mc:Fallback>
                  <p:oleObj name="Equation" r:id="rId10" imgW="380880" imgH="1774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F2CDF50B-8DA7-833A-7A99-02EB9C6D4B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60628" y="1758969"/>
                          <a:ext cx="700088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073363A-9DE7-4A40-1E5F-9E99AD17A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02752"/>
              </p:ext>
            </p:extLst>
          </p:nvPr>
        </p:nvGraphicFramePr>
        <p:xfrm>
          <a:off x="3694001" y="3847286"/>
          <a:ext cx="343621" cy="24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F8728850-4E0D-2123-9C80-6F93C7D02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94001" y="3847286"/>
                        <a:ext cx="343621" cy="24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C9EDC2E-57F1-A06B-6077-591D7C3FF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46334"/>
              </p:ext>
            </p:extLst>
          </p:nvPr>
        </p:nvGraphicFramePr>
        <p:xfrm>
          <a:off x="2292169" y="3847286"/>
          <a:ext cx="343706" cy="25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5B2DB3F4-0EDB-4D7A-1E55-5B7067A32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92169" y="3847286"/>
                        <a:ext cx="343706" cy="253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A2F170E8-DB92-C4C5-2B0F-6264DAFBB99A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5393919" y="1168702"/>
            <a:ext cx="502032" cy="10160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0131F814-CB70-C7B5-69F1-2E72D3F904A0}"/>
              </a:ext>
            </a:extLst>
          </p:cNvPr>
          <p:cNvCxnSpPr>
            <a:cxnSpLocks/>
          </p:cNvCxnSpPr>
          <p:nvPr/>
        </p:nvCxnSpPr>
        <p:spPr>
          <a:xfrm>
            <a:off x="2824265" y="2296970"/>
            <a:ext cx="0" cy="1386438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AF95BD6-51C4-7D71-A00F-F2D367D90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26925"/>
              </p:ext>
            </p:extLst>
          </p:nvPr>
        </p:nvGraphicFramePr>
        <p:xfrm>
          <a:off x="3495997" y="2826477"/>
          <a:ext cx="273050" cy="3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95997" y="2826477"/>
                        <a:ext cx="273050" cy="397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1A945838-EB78-E840-9F6D-801CFA566A97}"/>
              </a:ext>
            </a:extLst>
          </p:cNvPr>
          <p:cNvCxnSpPr>
            <a:stCxn id="7" idx="1"/>
            <a:endCxn id="16" idx="1"/>
          </p:cNvCxnSpPr>
          <p:nvPr/>
        </p:nvCxnSpPr>
        <p:spPr>
          <a:xfrm rot="10800000">
            <a:off x="2628458" y="1877144"/>
            <a:ext cx="12700" cy="2228917"/>
          </a:xfrm>
          <a:prstGeom prst="bentConnector3">
            <a:avLst>
              <a:gd name="adj1" fmla="val 3425803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2" name="连接符: 肘形 41">
            <a:extLst>
              <a:ext uri="{FF2B5EF4-FFF2-40B4-BE49-F238E27FC236}">
                <a16:creationId xmlns:a16="http://schemas.microsoft.com/office/drawing/2014/main" id="{C91B3259-7B8C-4055-CC40-298E8ECC61AA}"/>
              </a:ext>
            </a:extLst>
          </p:cNvPr>
          <p:cNvCxnSpPr>
            <a:cxnSpLocks/>
            <a:stCxn id="7" idx="3"/>
            <a:endCxn id="19" idx="2"/>
          </p:cNvCxnSpPr>
          <p:nvPr/>
        </p:nvCxnSpPr>
        <p:spPr>
          <a:xfrm flipV="1">
            <a:off x="3632522" y="3030100"/>
            <a:ext cx="1761397" cy="1075960"/>
          </a:xfrm>
          <a:prstGeom prst="bent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8" name="连接符: 肘形 47">
            <a:extLst>
              <a:ext uri="{FF2B5EF4-FFF2-40B4-BE49-F238E27FC236}">
                <a16:creationId xmlns:a16="http://schemas.microsoft.com/office/drawing/2014/main" id="{D77D1BDA-C0CC-81D1-7AB8-7F1AABDA9122}"/>
              </a:ext>
            </a:extLst>
          </p:cNvPr>
          <p:cNvCxnSpPr>
            <a:cxnSpLocks/>
            <a:stCxn id="19" idx="1"/>
            <a:endCxn id="16" idx="3"/>
          </p:cNvCxnSpPr>
          <p:nvPr/>
        </p:nvCxnSpPr>
        <p:spPr>
          <a:xfrm rot="10800000">
            <a:off x="3632523" y="1877143"/>
            <a:ext cx="1259365" cy="730306"/>
          </a:xfrm>
          <a:prstGeom prst="bentConnector3">
            <a:avLst>
              <a:gd name="adj1" fmla="val 50000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1463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452547-20E0-1DAE-87D1-7DA6816E2911}"/>
              </a:ext>
            </a:extLst>
          </p:cNvPr>
          <p:cNvSpPr/>
          <p:nvPr/>
        </p:nvSpPr>
        <p:spPr>
          <a:xfrm>
            <a:off x="1849005" y="1196954"/>
            <a:ext cx="4246995" cy="23021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068E4-37E5-F506-441D-504DF698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717590"/>
              </p:ext>
            </p:extLst>
          </p:nvPr>
        </p:nvGraphicFramePr>
        <p:xfrm>
          <a:off x="1889080" y="2972036"/>
          <a:ext cx="64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190440" progId="Equation.DSMT4">
                  <p:embed/>
                </p:oleObj>
              </mc:Choice>
              <mc:Fallback>
                <p:oleObj name="Equation" r:id="rId2" imgW="25380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89080" y="2972036"/>
                        <a:ext cx="647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92CF9CC9-4F3A-7F38-C006-37C628422471}"/>
              </a:ext>
            </a:extLst>
          </p:cNvPr>
          <p:cNvGrpSpPr/>
          <p:nvPr/>
        </p:nvGrpSpPr>
        <p:grpSpPr>
          <a:xfrm>
            <a:off x="5827320" y="5743542"/>
            <a:ext cx="1004064" cy="845303"/>
            <a:chOff x="2628458" y="1483987"/>
            <a:chExt cx="1004064" cy="845303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2F7D5B2-E1A5-6711-3449-C4CA26AD3420}"/>
                </a:ext>
              </a:extLst>
            </p:cNvPr>
            <p:cNvSpPr/>
            <p:nvPr/>
          </p:nvSpPr>
          <p:spPr>
            <a:xfrm>
              <a:off x="2628458" y="1483987"/>
              <a:ext cx="1004064" cy="8453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09356B4-B540-DA90-8A66-A3733E5E4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4265" y="1649709"/>
            <a:ext cx="60483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279360" progId="Equation.DSMT4">
                    <p:embed/>
                  </p:oleObj>
                </mc:Choice>
                <mc:Fallback>
                  <p:oleObj name="Equation" r:id="rId4" imgW="330120" imgH="27936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09356B4-B540-DA90-8A66-A3733E5E4A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24265" y="1649709"/>
                          <a:ext cx="604838" cy="51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CA9442E8-8264-E9E2-6248-67385957AB46}"/>
              </a:ext>
            </a:extLst>
          </p:cNvPr>
          <p:cNvGraphicFramePr>
            <a:graphicFrameLocks noGrp="1"/>
          </p:cNvGraphicFramePr>
          <p:nvPr/>
        </p:nvGraphicFramePr>
        <p:xfrm>
          <a:off x="8254765" y="2575016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A2B427E9-A015-65FA-1B22-C2359105C321}"/>
              </a:ext>
            </a:extLst>
          </p:cNvPr>
          <p:cNvGrpSpPr/>
          <p:nvPr/>
        </p:nvGrpSpPr>
        <p:grpSpPr>
          <a:xfrm>
            <a:off x="4613305" y="1830460"/>
            <a:ext cx="821695" cy="687346"/>
            <a:chOff x="2628458" y="3769179"/>
            <a:chExt cx="821695" cy="687346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505AF75-C39E-14C0-C2BF-5A3F96A1A74A}"/>
                </a:ext>
              </a:extLst>
            </p:cNvPr>
            <p:cNvSpPr/>
            <p:nvPr/>
          </p:nvSpPr>
          <p:spPr>
            <a:xfrm>
              <a:off x="2628458" y="3769179"/>
              <a:ext cx="821695" cy="6873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2CDF50B-8DA7-833A-7A99-02EB9C6D4B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10407"/>
                </p:ext>
              </p:extLst>
            </p:nvPr>
          </p:nvGraphicFramePr>
          <p:xfrm>
            <a:off x="2852266" y="3967544"/>
            <a:ext cx="373062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164880" progId="Equation.DSMT4">
                    <p:embed/>
                  </p:oleObj>
                </mc:Choice>
                <mc:Fallback>
                  <p:oleObj name="Equation" r:id="rId6" imgW="203040" imgH="1648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F2CDF50B-8DA7-833A-7A99-02EB9C6D4B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52266" y="3967544"/>
                          <a:ext cx="373062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073363A-9DE7-4A40-1E5F-9E99AD17A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4933" y="2815784"/>
          <a:ext cx="527471" cy="36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073363A-9DE7-4A40-1E5F-9E99AD17A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4933" y="2815784"/>
                        <a:ext cx="527471" cy="36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C9EDC2E-57F1-A06B-6077-591D7C3FF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997" y="1776011"/>
          <a:ext cx="511309" cy="37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C9EDC2E-57F1-A06B-6077-591D7C3FF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80997" y="1776011"/>
                        <a:ext cx="511309" cy="37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0131F814-CB70-C7B5-69F1-2E72D3F904A0}"/>
              </a:ext>
            </a:extLst>
          </p:cNvPr>
          <p:cNvCxnSpPr>
            <a:cxnSpLocks/>
            <a:stCxn id="7" idx="3"/>
          </p:cNvCxnSpPr>
          <p:nvPr/>
        </p:nvCxnSpPr>
        <p:spPr>
          <a:xfrm>
            <a:off x="5435000" y="2174133"/>
            <a:ext cx="1352922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AF95BD6-51C4-7D71-A00F-F2D367D90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392" y="5634108"/>
          <a:ext cx="273050" cy="3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7AF95BD6-51C4-7D71-A00F-F2D367D90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2392" y="5634108"/>
                        <a:ext cx="273050" cy="397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1A945838-EB78-E840-9F6D-801CFA566A97}"/>
              </a:ext>
            </a:extLst>
          </p:cNvPr>
          <p:cNvCxnSpPr>
            <a:cxnSpLocks/>
          </p:cNvCxnSpPr>
          <p:nvPr/>
        </p:nvCxnSpPr>
        <p:spPr>
          <a:xfrm rot="10800000">
            <a:off x="10014157" y="4629083"/>
            <a:ext cx="12700" cy="2228917"/>
          </a:xfrm>
          <a:prstGeom prst="bentConnector3">
            <a:avLst>
              <a:gd name="adj1" fmla="val 3425803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699B13BB-C73E-805A-2F05-9F919E6B721F}"/>
              </a:ext>
            </a:extLst>
          </p:cNvPr>
          <p:cNvGraphicFramePr>
            <a:graphicFrameLocks noGrp="1"/>
          </p:cNvGraphicFramePr>
          <p:nvPr/>
        </p:nvGraphicFramePr>
        <p:xfrm>
          <a:off x="3447171" y="2009939"/>
          <a:ext cx="116178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3FCBC01B-5D03-D94E-B7AC-875AA3B46BDA}"/>
              </a:ext>
            </a:extLst>
          </p:cNvPr>
          <p:cNvGraphicFramePr>
            <a:graphicFrameLocks noGrp="1"/>
          </p:cNvGraphicFramePr>
          <p:nvPr/>
        </p:nvGraphicFramePr>
        <p:xfrm>
          <a:off x="1125849" y="2009939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190281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3" name="连接符: 曲线 12">
            <a:extLst>
              <a:ext uri="{FF2B5EF4-FFF2-40B4-BE49-F238E27FC236}">
                <a16:creationId xmlns:a16="http://schemas.microsoft.com/office/drawing/2014/main" id="{2243EC0E-C298-BA90-C9B7-6CBEA30DCD70}"/>
              </a:ext>
            </a:extLst>
          </p:cNvPr>
          <p:cNvCxnSpPr>
            <a:cxnSpLocks/>
          </p:cNvCxnSpPr>
          <p:nvPr/>
        </p:nvCxnSpPr>
        <p:spPr>
          <a:xfrm rot="5400000">
            <a:off x="5054723" y="5346301"/>
            <a:ext cx="450677" cy="651807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5" name="连接符: 曲线 14">
            <a:extLst>
              <a:ext uri="{FF2B5EF4-FFF2-40B4-BE49-F238E27FC236}">
                <a16:creationId xmlns:a16="http://schemas.microsoft.com/office/drawing/2014/main" id="{AC2AA42E-354A-F43A-4BD5-829137178641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003732" y="5590631"/>
            <a:ext cx="344364" cy="627094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id="{8F4EA073-F27A-E984-FFC1-CE1BDB3E1B98}"/>
              </a:ext>
            </a:extLst>
          </p:cNvPr>
          <p:cNvGrpSpPr/>
          <p:nvPr/>
        </p:nvGrpSpPr>
        <p:grpSpPr>
          <a:xfrm>
            <a:off x="2674897" y="1859779"/>
            <a:ext cx="772274" cy="585973"/>
            <a:chOff x="2849442" y="2080657"/>
            <a:chExt cx="772274" cy="585973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6AB32534-02D0-FBFC-E339-6BDBD9A42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3749" y="2242611"/>
            <a:ext cx="58366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177480" progId="Equation.DSMT4">
                    <p:embed/>
                  </p:oleObj>
                </mc:Choice>
                <mc:Fallback>
                  <p:oleObj name="Equation" r:id="rId14" imgW="34272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6AB32534-02D0-FBFC-E339-6BDBD9A420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43749" y="2242611"/>
                          <a:ext cx="58366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B454FEE0-BFD4-83D6-B9DB-68874D9C1C7B}"/>
                </a:ext>
              </a:extLst>
            </p:cNvPr>
            <p:cNvSpPr/>
            <p:nvPr/>
          </p:nvSpPr>
          <p:spPr>
            <a:xfrm>
              <a:off x="2849442" y="2080657"/>
              <a:ext cx="772274" cy="58597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2" name="连接符: 肘形 51">
            <a:extLst>
              <a:ext uri="{FF2B5EF4-FFF2-40B4-BE49-F238E27FC236}">
                <a16:creationId xmlns:a16="http://schemas.microsoft.com/office/drawing/2014/main" id="{A17831D9-7F65-AF93-4FEF-664B611CE0FE}"/>
              </a:ext>
            </a:extLst>
          </p:cNvPr>
          <p:cNvCxnSpPr>
            <a:cxnSpLocks/>
          </p:cNvCxnSpPr>
          <p:nvPr/>
        </p:nvCxnSpPr>
        <p:spPr>
          <a:xfrm>
            <a:off x="2815867" y="2450783"/>
            <a:ext cx="3876439" cy="752721"/>
          </a:xfrm>
          <a:prstGeom prst="bentConnector3">
            <a:avLst>
              <a:gd name="adj1" fmla="val -254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56" name="表格 55">
            <a:extLst>
              <a:ext uri="{FF2B5EF4-FFF2-40B4-BE49-F238E27FC236}">
                <a16:creationId xmlns:a16="http://schemas.microsoft.com/office/drawing/2014/main" id="{FB1911C6-E21B-5650-BB19-EDBEDEEE7FB1}"/>
              </a:ext>
            </a:extLst>
          </p:cNvPr>
          <p:cNvGraphicFramePr>
            <a:graphicFrameLocks noGrp="1"/>
          </p:cNvGraphicFramePr>
          <p:nvPr/>
        </p:nvGraphicFramePr>
        <p:xfrm>
          <a:off x="7609628" y="994791"/>
          <a:ext cx="2757940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68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673B1FAE-1F07-34E9-1040-57EE209A1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5372" y="1707378"/>
          <a:ext cx="333634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673B1FAE-1F07-34E9-1040-57EE209A1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15372" y="1707378"/>
                        <a:ext cx="333634" cy="304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1FF53F0E-7E96-3A95-8264-B23F3F78C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5867" y="5154240"/>
          <a:ext cx="122116" cy="14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52280" progId="Equation.DSMT4">
                  <p:embed/>
                </p:oleObj>
              </mc:Choice>
              <mc:Fallback>
                <p:oleObj name="Equation" r:id="rId18" imgW="126720" imgH="15228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1FF53F0E-7E96-3A95-8264-B23F3F78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15867" y="5154240"/>
                        <a:ext cx="122116" cy="145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2EEFFAC5-6E19-5CC7-15BC-E8F9DA67F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7072" y="5379376"/>
          <a:ext cx="134185" cy="13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26720" progId="Equation.DSMT4">
                  <p:embed/>
                </p:oleObj>
              </mc:Choice>
              <mc:Fallback>
                <p:oleObj name="Equation" r:id="rId20" imgW="126720" imgH="12672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2EEFFAC5-6E19-5CC7-15BC-E8F9DA67F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37072" y="5379376"/>
                        <a:ext cx="134185" cy="13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B25F632F-6DEC-9EBD-F2F5-FDAE4CE5E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4243" y="2545459"/>
          <a:ext cx="343276" cy="2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B25F632F-6DEC-9EBD-F2F5-FDAE4CE5E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44243" y="2545459"/>
                        <a:ext cx="343276" cy="24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8435DF34-E77F-F5B1-34CD-BE7A9AD69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5975" y="1936720"/>
          <a:ext cx="299980" cy="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8435DF34-E77F-F5B1-34CD-BE7A9AD69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5975" y="1936720"/>
                        <a:ext cx="299980" cy="22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9CD72413-0B66-17F3-A840-32D1516A56FB}"/>
              </a:ext>
            </a:extLst>
          </p:cNvPr>
          <p:cNvGraphicFramePr>
            <a:graphicFrameLocks noGrp="1"/>
          </p:cNvGraphicFramePr>
          <p:nvPr/>
        </p:nvGraphicFramePr>
        <p:xfrm>
          <a:off x="2876925" y="473900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96D69F6-3691-3AD1-8993-1B086728D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095" y="741541"/>
          <a:ext cx="454977" cy="37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203040" progId="Equation.DSMT4">
                  <p:embed/>
                </p:oleObj>
              </mc:Choice>
              <mc:Fallback>
                <p:oleObj name="Equation" r:id="rId23" imgW="24120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96D69F6-3691-3AD1-8993-1B086728D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82095" y="741541"/>
                        <a:ext cx="454977" cy="37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AE8C41B-2368-37C1-650A-B3AD1ECCD758}"/>
              </a:ext>
            </a:extLst>
          </p:cNvPr>
          <p:cNvGraphicFramePr>
            <a:graphicFrameLocks noGrp="1"/>
          </p:cNvGraphicFramePr>
          <p:nvPr/>
        </p:nvGraphicFramePr>
        <p:xfrm>
          <a:off x="7695509" y="4650202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89A1EE2-4927-BB62-98D3-76575D4B3A3E}"/>
              </a:ext>
            </a:extLst>
          </p:cNvPr>
          <p:cNvCxnSpPr/>
          <p:nvPr/>
        </p:nvCxnSpPr>
        <p:spPr>
          <a:xfrm>
            <a:off x="3425484" y="1353809"/>
            <a:ext cx="0" cy="3535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819E8E3-1E87-D6D3-7A56-68AE78DC3DFF}"/>
              </a:ext>
            </a:extLst>
          </p:cNvPr>
          <p:cNvCxnSpPr>
            <a:cxnSpLocks/>
          </p:cNvCxnSpPr>
          <p:nvPr/>
        </p:nvCxnSpPr>
        <p:spPr>
          <a:xfrm>
            <a:off x="2217681" y="1923536"/>
            <a:ext cx="32962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09FF71B-CC07-BEA4-1CE7-D512D1E05D27}"/>
              </a:ext>
            </a:extLst>
          </p:cNvPr>
          <p:cNvCxnSpPr>
            <a:cxnSpLocks/>
          </p:cNvCxnSpPr>
          <p:nvPr/>
        </p:nvCxnSpPr>
        <p:spPr>
          <a:xfrm>
            <a:off x="3862367" y="1923536"/>
            <a:ext cx="32962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172F31E-BC41-49DE-11C7-55237036C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4214" y="2314739"/>
          <a:ext cx="647700" cy="2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240" imgH="164880" progId="Equation.DSMT4">
                  <p:embed/>
                </p:oleObj>
              </mc:Choice>
              <mc:Fallback>
                <p:oleObj name="Equation" r:id="rId25" imgW="444240" imgH="1648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172F31E-BC41-49DE-11C7-55237036C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04214" y="2314739"/>
                        <a:ext cx="647700" cy="24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EA04629B-0D26-D116-B270-DD4C02A7CD78}"/>
              </a:ext>
            </a:extLst>
          </p:cNvPr>
          <p:cNvCxnSpPr>
            <a:cxnSpLocks/>
            <a:stCxn id="7" idx="2"/>
            <a:endCxn id="47" idx="2"/>
          </p:cNvCxnSpPr>
          <p:nvPr/>
        </p:nvCxnSpPr>
        <p:spPr>
          <a:xfrm rot="5400000" flipH="1">
            <a:off x="4006567" y="1500220"/>
            <a:ext cx="72054" cy="1963119"/>
          </a:xfrm>
          <a:prstGeom prst="bentConnector3">
            <a:avLst>
              <a:gd name="adj1" fmla="val -332957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7D69B949-E23C-A859-3F9B-FD0278D3E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732" y="2962204"/>
          <a:ext cx="570246" cy="24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400" imgH="203040" progId="Equation.DSMT4">
                  <p:embed/>
                </p:oleObj>
              </mc:Choice>
              <mc:Fallback>
                <p:oleObj name="Equation" r:id="rId27" imgW="482400" imgH="203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7D69B949-E23C-A859-3F9B-FD0278D3E3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00732" y="2962204"/>
                        <a:ext cx="570246" cy="24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0812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" name="表格 65">
            <a:extLst>
              <a:ext uri="{FF2B5EF4-FFF2-40B4-BE49-F238E27FC236}">
                <a16:creationId xmlns:a16="http://schemas.microsoft.com/office/drawing/2014/main" id="{0D202A57-44FF-D087-F7BB-77A5675CEB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9685847"/>
              </p:ext>
            </p:extLst>
          </p:nvPr>
        </p:nvGraphicFramePr>
        <p:xfrm>
          <a:off x="6735340" y="1747647"/>
          <a:ext cx="383458" cy="694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24452547-20E0-1DAE-87D1-7DA6816E2911}"/>
              </a:ext>
            </a:extLst>
          </p:cNvPr>
          <p:cNvSpPr/>
          <p:nvPr/>
        </p:nvSpPr>
        <p:spPr>
          <a:xfrm>
            <a:off x="2788369" y="994791"/>
            <a:ext cx="6689485" cy="24342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068E4-37E5-F506-441D-504DF698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11500"/>
              </p:ext>
            </p:extLst>
          </p:nvPr>
        </p:nvGraphicFramePr>
        <p:xfrm>
          <a:off x="2876925" y="2866095"/>
          <a:ext cx="614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90440" progId="Equation.DSMT4">
                  <p:embed/>
                </p:oleObj>
              </mc:Choice>
              <mc:Fallback>
                <p:oleObj name="Equation" r:id="rId2" imgW="24120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6925" y="2866095"/>
                        <a:ext cx="61436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92CF9CC9-4F3A-7F38-C006-37C628422471}"/>
              </a:ext>
            </a:extLst>
          </p:cNvPr>
          <p:cNvGrpSpPr/>
          <p:nvPr/>
        </p:nvGrpSpPr>
        <p:grpSpPr>
          <a:xfrm>
            <a:off x="5827320" y="5743542"/>
            <a:ext cx="1004064" cy="845303"/>
            <a:chOff x="2628458" y="1483987"/>
            <a:chExt cx="1004064" cy="845303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2F7D5B2-E1A5-6711-3449-C4CA26AD3420}"/>
                </a:ext>
              </a:extLst>
            </p:cNvPr>
            <p:cNvSpPr/>
            <p:nvPr/>
          </p:nvSpPr>
          <p:spPr>
            <a:xfrm>
              <a:off x="2628458" y="1483987"/>
              <a:ext cx="1004064" cy="8453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09356B4-B540-DA90-8A66-A3733E5E4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4265" y="1649709"/>
            <a:ext cx="60483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279360" progId="Equation.DSMT4">
                    <p:embed/>
                  </p:oleObj>
                </mc:Choice>
                <mc:Fallback>
                  <p:oleObj name="Equation" r:id="rId4" imgW="330120" imgH="27936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09356B4-B540-DA90-8A66-A3733E5E4A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24265" y="1649709"/>
                          <a:ext cx="604838" cy="51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CA9442E8-8264-E9E2-6248-67385957AB46}"/>
              </a:ext>
            </a:extLst>
          </p:cNvPr>
          <p:cNvGraphicFramePr>
            <a:graphicFrameLocks noGrp="1"/>
          </p:cNvGraphicFramePr>
          <p:nvPr/>
        </p:nvGraphicFramePr>
        <p:xfrm>
          <a:off x="660595" y="3587215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A2B427E9-A015-65FA-1B22-C2359105C321}"/>
              </a:ext>
            </a:extLst>
          </p:cNvPr>
          <p:cNvGrpSpPr/>
          <p:nvPr/>
        </p:nvGrpSpPr>
        <p:grpSpPr>
          <a:xfrm>
            <a:off x="6353893" y="2439619"/>
            <a:ext cx="1974385" cy="774968"/>
            <a:chOff x="2628458" y="4347468"/>
            <a:chExt cx="1974385" cy="774968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505AF75-C39E-14C0-C2BF-5A3F96A1A74A}"/>
                </a:ext>
              </a:extLst>
            </p:cNvPr>
            <p:cNvSpPr/>
            <p:nvPr/>
          </p:nvSpPr>
          <p:spPr>
            <a:xfrm>
              <a:off x="2628458" y="4347468"/>
              <a:ext cx="1974385" cy="7749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2CDF50B-8DA7-833A-7A99-02EB9C6D4B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507239"/>
                </p:ext>
              </p:extLst>
            </p:nvPr>
          </p:nvGraphicFramePr>
          <p:xfrm>
            <a:off x="3441067" y="4522504"/>
            <a:ext cx="4651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190440" progId="Equation.DSMT4">
                    <p:embed/>
                  </p:oleObj>
                </mc:Choice>
                <mc:Fallback>
                  <p:oleObj name="Equation" r:id="rId6" imgW="253800" imgH="1904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F2CDF50B-8DA7-833A-7A99-02EB9C6D4B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41067" y="4522504"/>
                          <a:ext cx="4651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073363A-9DE7-4A40-1E5F-9E99AD17A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10464"/>
              </p:ext>
            </p:extLst>
          </p:nvPr>
        </p:nvGraphicFramePr>
        <p:xfrm>
          <a:off x="9579857" y="2438215"/>
          <a:ext cx="527471" cy="36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073363A-9DE7-4A40-1E5F-9E99AD17A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79857" y="2438215"/>
                        <a:ext cx="527471" cy="36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C9EDC2E-57F1-A06B-6077-591D7C3FF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23675"/>
              </p:ext>
            </p:extLst>
          </p:nvPr>
        </p:nvGraphicFramePr>
        <p:xfrm>
          <a:off x="9587939" y="1082508"/>
          <a:ext cx="511309" cy="37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C9EDC2E-57F1-A06B-6077-591D7C3FF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87939" y="1082508"/>
                        <a:ext cx="511309" cy="37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0131F814-CB70-C7B5-69F1-2E72D3F904A0}"/>
              </a:ext>
            </a:extLst>
          </p:cNvPr>
          <p:cNvCxnSpPr>
            <a:cxnSpLocks/>
          </p:cNvCxnSpPr>
          <p:nvPr/>
        </p:nvCxnSpPr>
        <p:spPr>
          <a:xfrm flipH="1">
            <a:off x="6781617" y="5093221"/>
            <a:ext cx="1920511" cy="597571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AF95BD6-51C4-7D71-A00F-F2D367D90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392" y="5634108"/>
          <a:ext cx="273050" cy="3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7AF95BD6-51C4-7D71-A00F-F2D367D90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2392" y="5634108"/>
                        <a:ext cx="273050" cy="397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1A945838-EB78-E840-9F6D-801CFA566A97}"/>
              </a:ext>
            </a:extLst>
          </p:cNvPr>
          <p:cNvCxnSpPr>
            <a:cxnSpLocks/>
          </p:cNvCxnSpPr>
          <p:nvPr/>
        </p:nvCxnSpPr>
        <p:spPr>
          <a:xfrm rot="10800000">
            <a:off x="10014157" y="4629083"/>
            <a:ext cx="12700" cy="2228917"/>
          </a:xfrm>
          <a:prstGeom prst="bentConnector3">
            <a:avLst>
              <a:gd name="adj1" fmla="val 3425803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699B13BB-C73E-805A-2F05-9F919E6B721F}"/>
              </a:ext>
            </a:extLst>
          </p:cNvPr>
          <p:cNvGraphicFramePr>
            <a:graphicFrameLocks noGrp="1"/>
          </p:cNvGraphicFramePr>
          <p:nvPr/>
        </p:nvGraphicFramePr>
        <p:xfrm>
          <a:off x="-100374" y="2492466"/>
          <a:ext cx="116178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3FCBC01B-5D03-D94E-B7AC-875AA3B46BDA}"/>
              </a:ext>
            </a:extLst>
          </p:cNvPr>
          <p:cNvGraphicFramePr>
            <a:graphicFrameLocks noGrp="1"/>
          </p:cNvGraphicFramePr>
          <p:nvPr/>
        </p:nvGraphicFramePr>
        <p:xfrm>
          <a:off x="1574138" y="59219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190281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3" name="连接符: 曲线 12">
            <a:extLst>
              <a:ext uri="{FF2B5EF4-FFF2-40B4-BE49-F238E27FC236}">
                <a16:creationId xmlns:a16="http://schemas.microsoft.com/office/drawing/2014/main" id="{2243EC0E-C298-BA90-C9B7-6CBEA30DCD70}"/>
              </a:ext>
            </a:extLst>
          </p:cNvPr>
          <p:cNvCxnSpPr>
            <a:cxnSpLocks/>
          </p:cNvCxnSpPr>
          <p:nvPr/>
        </p:nvCxnSpPr>
        <p:spPr>
          <a:xfrm rot="5400000">
            <a:off x="5054723" y="5346301"/>
            <a:ext cx="450677" cy="651807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5" name="连接符: 曲线 14">
            <a:extLst>
              <a:ext uri="{FF2B5EF4-FFF2-40B4-BE49-F238E27FC236}">
                <a16:creationId xmlns:a16="http://schemas.microsoft.com/office/drawing/2014/main" id="{AC2AA42E-354A-F43A-4BD5-829137178641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003732" y="5590631"/>
            <a:ext cx="344364" cy="627094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4" name="组合 3">
            <a:extLst>
              <a:ext uri="{FF2B5EF4-FFF2-40B4-BE49-F238E27FC236}">
                <a16:creationId xmlns:a16="http://schemas.microsoft.com/office/drawing/2014/main" id="{8F4EA073-F27A-E984-FFC1-CE1BDB3E1B98}"/>
              </a:ext>
            </a:extLst>
          </p:cNvPr>
          <p:cNvGrpSpPr/>
          <p:nvPr/>
        </p:nvGrpSpPr>
        <p:grpSpPr>
          <a:xfrm>
            <a:off x="184303" y="3790765"/>
            <a:ext cx="772274" cy="585973"/>
            <a:chOff x="2849442" y="2080657"/>
            <a:chExt cx="772274" cy="585973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6AB32534-02D0-FBFC-E339-6BDBD9A42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3749" y="2242611"/>
            <a:ext cx="58366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177480" progId="Equation.DSMT4">
                    <p:embed/>
                  </p:oleObj>
                </mc:Choice>
                <mc:Fallback>
                  <p:oleObj name="Equation" r:id="rId14" imgW="34272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6AB32534-02D0-FBFC-E339-6BDBD9A420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43749" y="2242611"/>
                          <a:ext cx="58366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B454FEE0-BFD4-83D6-B9DB-68874D9C1C7B}"/>
                </a:ext>
              </a:extLst>
            </p:cNvPr>
            <p:cNvSpPr/>
            <p:nvPr/>
          </p:nvSpPr>
          <p:spPr>
            <a:xfrm>
              <a:off x="2849442" y="2080657"/>
              <a:ext cx="772274" cy="58597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2" name="连接符: 肘形 51">
            <a:extLst>
              <a:ext uri="{FF2B5EF4-FFF2-40B4-BE49-F238E27FC236}">
                <a16:creationId xmlns:a16="http://schemas.microsoft.com/office/drawing/2014/main" id="{A17831D9-7F65-AF93-4FEF-664B611CE0FE}"/>
              </a:ext>
            </a:extLst>
          </p:cNvPr>
          <p:cNvCxnSpPr>
            <a:cxnSpLocks/>
          </p:cNvCxnSpPr>
          <p:nvPr/>
        </p:nvCxnSpPr>
        <p:spPr>
          <a:xfrm>
            <a:off x="2794118" y="4971509"/>
            <a:ext cx="3876439" cy="752721"/>
          </a:xfrm>
          <a:prstGeom prst="bentConnector3">
            <a:avLst>
              <a:gd name="adj1" fmla="val -254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56" name="表格 55">
            <a:extLst>
              <a:ext uri="{FF2B5EF4-FFF2-40B4-BE49-F238E27FC236}">
                <a16:creationId xmlns:a16="http://schemas.microsoft.com/office/drawing/2014/main" id="{FB1911C6-E21B-5650-BB19-EDBEDEEE7F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8489686"/>
              </p:ext>
            </p:extLst>
          </p:nvPr>
        </p:nvGraphicFramePr>
        <p:xfrm>
          <a:off x="3314257" y="2497877"/>
          <a:ext cx="302231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238">
                  <a:extLst>
                    <a:ext uri="{9D8B030D-6E8A-4147-A177-3AD203B41FA5}">
                      <a16:colId xmlns:a16="http://schemas.microsoft.com/office/drawing/2014/main" val="1302418843"/>
                    </a:ext>
                  </a:extLst>
                </a:gridCol>
                <a:gridCol w="411238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366640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673B1FAE-1F07-34E9-1040-57EE209A1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321" y="1073161"/>
          <a:ext cx="333634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673B1FAE-1F07-34E9-1040-57EE209A1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70321" y="1073161"/>
                        <a:ext cx="333634" cy="304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8C6778B6-36C2-1136-775A-C75B90C04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22168" y="609719"/>
          <a:ext cx="195050" cy="33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52280" progId="Equation.DSMT4">
                  <p:embed/>
                </p:oleObj>
              </mc:Choice>
              <mc:Fallback>
                <p:oleObj name="Equation" r:id="rId18" imgW="88560" imgH="15228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8C6778B6-36C2-1136-775A-C75B90C04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722168" y="609719"/>
                        <a:ext cx="195050" cy="332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1FF53F0E-7E96-3A95-8264-B23F3F78C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5867" y="5154240"/>
          <a:ext cx="122116" cy="14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52280" progId="Equation.DSMT4">
                  <p:embed/>
                </p:oleObj>
              </mc:Choice>
              <mc:Fallback>
                <p:oleObj name="Equation" r:id="rId20" imgW="126720" imgH="15228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1FF53F0E-7E96-3A95-8264-B23F3F78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15867" y="5154240"/>
                        <a:ext cx="122116" cy="145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2EEFFAC5-6E19-5CC7-15BC-E8F9DA67F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7072" y="5379376"/>
          <a:ext cx="134185" cy="13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26720" progId="Equation.DSMT4">
                  <p:embed/>
                </p:oleObj>
              </mc:Choice>
              <mc:Fallback>
                <p:oleObj name="Equation" r:id="rId22" imgW="126720" imgH="12672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2EEFFAC5-6E19-5CC7-15BC-E8F9DA67F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37072" y="5379376"/>
                        <a:ext cx="134185" cy="13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B25F632F-6DEC-9EBD-F2F5-FDAE4CE5E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75367"/>
              </p:ext>
            </p:extLst>
          </p:nvPr>
        </p:nvGraphicFramePr>
        <p:xfrm>
          <a:off x="8333321" y="2586810"/>
          <a:ext cx="343276" cy="2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B25F632F-6DEC-9EBD-F2F5-FDAE4CE5E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33321" y="2586810"/>
                        <a:ext cx="343276" cy="24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8435DF34-E77F-F5B1-34CD-BE7A9AD69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365567"/>
              </p:ext>
            </p:extLst>
          </p:nvPr>
        </p:nvGraphicFramePr>
        <p:xfrm>
          <a:off x="7733067" y="2209102"/>
          <a:ext cx="299980" cy="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177480" progId="Equation.DSMT4">
                  <p:embed/>
                </p:oleObj>
              </mc:Choice>
              <mc:Fallback>
                <p:oleObj name="Equation" r:id="rId24" imgW="24120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8435DF34-E77F-F5B1-34CD-BE7A9AD69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33067" y="2209102"/>
                        <a:ext cx="299980" cy="22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9CD72413-0B66-17F3-A840-32D1516A56FB}"/>
              </a:ext>
            </a:extLst>
          </p:cNvPr>
          <p:cNvGraphicFramePr>
            <a:graphicFrameLocks noGrp="1"/>
          </p:cNvGraphicFramePr>
          <p:nvPr/>
        </p:nvGraphicFramePr>
        <p:xfrm>
          <a:off x="646546" y="425490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96D69F6-3691-3AD1-8993-1B086728D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99156"/>
              </p:ext>
            </p:extLst>
          </p:nvPr>
        </p:nvGraphicFramePr>
        <p:xfrm>
          <a:off x="6733746" y="2123821"/>
          <a:ext cx="373972" cy="31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200" imgH="203040" progId="Equation.DSMT4">
                  <p:embed/>
                </p:oleObj>
              </mc:Choice>
              <mc:Fallback>
                <p:oleObj name="Equation" r:id="rId25" imgW="24120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96D69F6-3691-3AD1-8993-1B086728D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33746" y="2123821"/>
                        <a:ext cx="373972" cy="311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AE8C41B-2368-37C1-650A-B3AD1ECCD758}"/>
              </a:ext>
            </a:extLst>
          </p:cNvPr>
          <p:cNvGraphicFramePr>
            <a:graphicFrameLocks noGrp="1"/>
          </p:cNvGraphicFramePr>
          <p:nvPr/>
        </p:nvGraphicFramePr>
        <p:xfrm>
          <a:off x="4531877" y="4896776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89A1EE2-4927-BB62-98D3-76575D4B3A3E}"/>
              </a:ext>
            </a:extLst>
          </p:cNvPr>
          <p:cNvCxnSpPr/>
          <p:nvPr/>
        </p:nvCxnSpPr>
        <p:spPr>
          <a:xfrm>
            <a:off x="1365811" y="5024791"/>
            <a:ext cx="0" cy="3535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819E8E3-1E87-D6D3-7A56-68AE78DC3DFF}"/>
              </a:ext>
            </a:extLst>
          </p:cNvPr>
          <p:cNvCxnSpPr>
            <a:cxnSpLocks/>
          </p:cNvCxnSpPr>
          <p:nvPr/>
        </p:nvCxnSpPr>
        <p:spPr>
          <a:xfrm>
            <a:off x="2348662" y="1810654"/>
            <a:ext cx="32962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09FF71B-CC07-BEA4-1CE7-D512D1E05D27}"/>
              </a:ext>
            </a:extLst>
          </p:cNvPr>
          <p:cNvCxnSpPr>
            <a:cxnSpLocks/>
          </p:cNvCxnSpPr>
          <p:nvPr/>
        </p:nvCxnSpPr>
        <p:spPr>
          <a:xfrm>
            <a:off x="4011103" y="1244097"/>
            <a:ext cx="32962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172F31E-BC41-49DE-11C7-55237036C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4461" y="5338972"/>
          <a:ext cx="647700" cy="2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44240" imgH="164880" progId="Equation.DSMT4">
                  <p:embed/>
                </p:oleObj>
              </mc:Choice>
              <mc:Fallback>
                <p:oleObj name="Equation" r:id="rId27" imgW="444240" imgH="1648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6172F31E-BC41-49DE-11C7-55237036C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74461" y="5338972"/>
                        <a:ext cx="647700" cy="24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表格 28">
            <a:extLst>
              <a:ext uri="{FF2B5EF4-FFF2-40B4-BE49-F238E27FC236}">
                <a16:creationId xmlns:a16="http://schemas.microsoft.com/office/drawing/2014/main" id="{DFD6E9CB-0A58-029D-8F85-F753B48DE841}"/>
              </a:ext>
            </a:extLst>
          </p:cNvPr>
          <p:cNvGraphicFramePr>
            <a:graphicFrameLocks noGrp="1"/>
          </p:cNvGraphicFramePr>
          <p:nvPr/>
        </p:nvGraphicFramePr>
        <p:xfrm>
          <a:off x="1806756" y="5336528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7D69B949-E23C-A859-3F9B-FD0278D3E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1825" y="4844453"/>
          <a:ext cx="570246" cy="24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400" imgH="203040" progId="Equation.DSMT4">
                  <p:embed/>
                </p:oleObj>
              </mc:Choice>
              <mc:Fallback>
                <p:oleObj name="Equation" r:id="rId29" imgW="482400" imgH="203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7D69B949-E23C-A859-3F9B-FD0278D3E3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81825" y="4844453"/>
                        <a:ext cx="570246" cy="24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13797545-18EC-9DAC-23F1-42416A8096ED}"/>
              </a:ext>
            </a:extLst>
          </p:cNvPr>
          <p:cNvCxnSpPr/>
          <p:nvPr/>
        </p:nvCxnSpPr>
        <p:spPr>
          <a:xfrm>
            <a:off x="3252854" y="4928681"/>
            <a:ext cx="0" cy="3535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A0310F1-63E6-95FB-1446-6D03201E3DB6}"/>
              </a:ext>
            </a:extLst>
          </p:cNvPr>
          <p:cNvGrpSpPr/>
          <p:nvPr/>
        </p:nvGrpSpPr>
        <p:grpSpPr>
          <a:xfrm>
            <a:off x="3035174" y="1229005"/>
            <a:ext cx="772274" cy="585973"/>
            <a:chOff x="2849442" y="2080657"/>
            <a:chExt cx="772274" cy="585973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75CD65CB-0933-43ED-29A7-CAAB0C06CD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3339" y="2221134"/>
            <a:ext cx="62706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68280" imgH="203040" progId="Equation.DSMT4">
                    <p:embed/>
                  </p:oleObj>
                </mc:Choice>
                <mc:Fallback>
                  <p:oleObj name="Equation" r:id="rId31" imgW="368280" imgH="20304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75CD65CB-0933-43ED-29A7-CAAB0C06CD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923339" y="2221134"/>
                          <a:ext cx="627063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E2CEB427-C187-ECFA-802F-454E592C4760}"/>
                </a:ext>
              </a:extLst>
            </p:cNvPr>
            <p:cNvSpPr/>
            <p:nvPr/>
          </p:nvSpPr>
          <p:spPr>
            <a:xfrm>
              <a:off x="2849442" y="2080657"/>
              <a:ext cx="772274" cy="58597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167FAC64-2317-A40D-4284-81E71EF59293}"/>
              </a:ext>
            </a:extLst>
          </p:cNvPr>
          <p:cNvGrpSpPr/>
          <p:nvPr/>
        </p:nvGrpSpPr>
        <p:grpSpPr>
          <a:xfrm>
            <a:off x="4586339" y="1270885"/>
            <a:ext cx="971060" cy="463665"/>
            <a:chOff x="2849442" y="2101539"/>
            <a:chExt cx="971060" cy="463665"/>
          </a:xfrm>
        </p:grpSpPr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13A7830D-23A1-417E-CC56-C0C2558448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4603" y="2163479"/>
            <a:ext cx="8207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482400" imgH="203040" progId="Equation.DSMT4">
                    <p:embed/>
                  </p:oleObj>
                </mc:Choice>
                <mc:Fallback>
                  <p:oleObj name="Equation" r:id="rId33" imgW="482400" imgH="20304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13A7830D-23A1-417E-CC56-C0C2558448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924603" y="2163479"/>
                          <a:ext cx="8207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B16015C4-5F22-6308-A597-5F88762E4E3D}"/>
                </a:ext>
              </a:extLst>
            </p:cNvPr>
            <p:cNvSpPr/>
            <p:nvPr/>
          </p:nvSpPr>
          <p:spPr>
            <a:xfrm>
              <a:off x="2849442" y="2101539"/>
              <a:ext cx="971060" cy="463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8FF3D235-1E47-8134-72DD-F5CA09C012DE}"/>
              </a:ext>
            </a:extLst>
          </p:cNvPr>
          <p:cNvGrpSpPr/>
          <p:nvPr/>
        </p:nvGrpSpPr>
        <p:grpSpPr>
          <a:xfrm>
            <a:off x="6336580" y="1254443"/>
            <a:ext cx="2084553" cy="488761"/>
            <a:chOff x="2849442" y="2076443"/>
            <a:chExt cx="971060" cy="488761"/>
          </a:xfrm>
        </p:grpSpPr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B540B672-3979-F18F-B0E4-BC69EEE6D8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1317" y="2150594"/>
            <a:ext cx="327309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406080" imgH="177480" progId="Equation.DSMT4">
                    <p:embed/>
                  </p:oleObj>
                </mc:Choice>
                <mc:Fallback>
                  <p:oleObj name="Equation" r:id="rId35" imgW="406080" imgH="17748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B540B672-3979-F18F-B0E4-BC69EEE6D8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171317" y="2150594"/>
                          <a:ext cx="327309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1C6DC08-B7FB-98EA-580A-C6E8C99A964B}"/>
                </a:ext>
              </a:extLst>
            </p:cNvPr>
            <p:cNvSpPr/>
            <p:nvPr/>
          </p:nvSpPr>
          <p:spPr>
            <a:xfrm>
              <a:off x="2849442" y="2076443"/>
              <a:ext cx="971060" cy="48876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3" name="表格 42">
            <a:extLst>
              <a:ext uri="{FF2B5EF4-FFF2-40B4-BE49-F238E27FC236}">
                <a16:creationId xmlns:a16="http://schemas.microsoft.com/office/drawing/2014/main" id="{8CE689A2-E975-3568-43C6-486588B231DF}"/>
              </a:ext>
            </a:extLst>
          </p:cNvPr>
          <p:cNvGraphicFramePr>
            <a:graphicFrameLocks noGrp="1"/>
          </p:cNvGraphicFramePr>
          <p:nvPr/>
        </p:nvGraphicFramePr>
        <p:xfrm>
          <a:off x="1866303" y="1374971"/>
          <a:ext cx="116178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45" name="表格 44">
            <a:extLst>
              <a:ext uri="{FF2B5EF4-FFF2-40B4-BE49-F238E27FC236}">
                <a16:creationId xmlns:a16="http://schemas.microsoft.com/office/drawing/2014/main" id="{50BEB288-3B9E-940E-6F30-239370C00FC4}"/>
              </a:ext>
            </a:extLst>
          </p:cNvPr>
          <p:cNvGraphicFramePr>
            <a:graphicFrameLocks noGrp="1"/>
          </p:cNvGraphicFramePr>
          <p:nvPr/>
        </p:nvGraphicFramePr>
        <p:xfrm>
          <a:off x="3811310" y="1367434"/>
          <a:ext cx="774524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48" name="表格 47">
            <a:extLst>
              <a:ext uri="{FF2B5EF4-FFF2-40B4-BE49-F238E27FC236}">
                <a16:creationId xmlns:a16="http://schemas.microsoft.com/office/drawing/2014/main" id="{AF846054-CDC6-8301-90CB-85D859E718A7}"/>
              </a:ext>
            </a:extLst>
          </p:cNvPr>
          <p:cNvGraphicFramePr>
            <a:graphicFrameLocks noGrp="1"/>
          </p:cNvGraphicFramePr>
          <p:nvPr/>
        </p:nvGraphicFramePr>
        <p:xfrm>
          <a:off x="5563900" y="1367434"/>
          <a:ext cx="774524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9A2DAA8A-D73E-FB66-2D69-D5AEEB81B0A3}"/>
              </a:ext>
            </a:extLst>
          </p:cNvPr>
          <p:cNvCxnSpPr>
            <a:cxnSpLocks/>
          </p:cNvCxnSpPr>
          <p:nvPr/>
        </p:nvCxnSpPr>
        <p:spPr>
          <a:xfrm>
            <a:off x="5763645" y="1244097"/>
            <a:ext cx="32962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51" name="表格 50">
            <a:extLst>
              <a:ext uri="{FF2B5EF4-FFF2-40B4-BE49-F238E27FC236}">
                <a16:creationId xmlns:a16="http://schemas.microsoft.com/office/drawing/2014/main" id="{3BE11BA7-ED1C-F75F-168A-43A2578B4C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3285434"/>
              </p:ext>
            </p:extLst>
          </p:nvPr>
        </p:nvGraphicFramePr>
        <p:xfrm>
          <a:off x="3330369" y="1822576"/>
          <a:ext cx="383458" cy="6697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34861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34861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</a:tbl>
          </a:graphicData>
        </a:graphic>
      </p:graphicFrame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56782701-5150-AE5D-A4C5-6F42094889BF}"/>
              </a:ext>
            </a:extLst>
          </p:cNvPr>
          <p:cNvCxnSpPr>
            <a:cxnSpLocks/>
          </p:cNvCxnSpPr>
          <p:nvPr/>
        </p:nvCxnSpPr>
        <p:spPr>
          <a:xfrm>
            <a:off x="6637739" y="1898930"/>
            <a:ext cx="0" cy="39217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B5053255-9CF9-F58A-DBF0-EAB8FB511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13119"/>
              </p:ext>
            </p:extLst>
          </p:nvPr>
        </p:nvGraphicFramePr>
        <p:xfrm>
          <a:off x="8436218" y="1302373"/>
          <a:ext cx="772125" cy="18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50680" imgH="203040" progId="Equation.DSMT4">
                  <p:embed/>
                </p:oleObj>
              </mc:Choice>
              <mc:Fallback>
                <p:oleObj name="Equation" r:id="rId37" imgW="850680" imgH="20304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B5053255-9CF9-F58A-DBF0-EAB8FB511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436218" y="1302373"/>
                        <a:ext cx="772125" cy="18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连接符: 肘形 103">
            <a:extLst>
              <a:ext uri="{FF2B5EF4-FFF2-40B4-BE49-F238E27FC236}">
                <a16:creationId xmlns:a16="http://schemas.microsoft.com/office/drawing/2014/main" id="{8020ECDE-7F7A-8622-47E1-1943554F428E}"/>
              </a:ext>
            </a:extLst>
          </p:cNvPr>
          <p:cNvCxnSpPr>
            <a:cxnSpLocks/>
          </p:cNvCxnSpPr>
          <p:nvPr/>
        </p:nvCxnSpPr>
        <p:spPr>
          <a:xfrm rot="5400000">
            <a:off x="1987845" y="5244264"/>
            <a:ext cx="668622" cy="12700"/>
          </a:xfrm>
          <a:prstGeom prst="bentConnector3">
            <a:avLst>
              <a:gd name="adj1" fmla="val 50000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0F5BD536-D1DD-B7C0-462E-45D62A31B903}"/>
              </a:ext>
            </a:extLst>
          </p:cNvPr>
          <p:cNvCxnSpPr>
            <a:cxnSpLocks/>
          </p:cNvCxnSpPr>
          <p:nvPr/>
        </p:nvCxnSpPr>
        <p:spPr>
          <a:xfrm>
            <a:off x="7255932" y="1750381"/>
            <a:ext cx="0" cy="671291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DB020F5E-9DC9-48FD-8B33-BEADD78E3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887"/>
              </p:ext>
            </p:extLst>
          </p:nvPr>
        </p:nvGraphicFramePr>
        <p:xfrm>
          <a:off x="6023127" y="2546507"/>
          <a:ext cx="237266" cy="21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DB020F5E-9DC9-48FD-8B33-BEADD78E3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23127" y="2546507"/>
                        <a:ext cx="237266" cy="21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FDB462FF-AFC8-A0C3-06FB-694C49C5A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4959" y="1418990"/>
          <a:ext cx="237266" cy="21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112" name="对象 111">
                        <a:extLst>
                          <a:ext uri="{FF2B5EF4-FFF2-40B4-BE49-F238E27FC236}">
                            <a16:creationId xmlns:a16="http://schemas.microsoft.com/office/drawing/2014/main" id="{FDB462FF-AFC8-A0C3-06FB-694C49C5A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84959" y="1418990"/>
                        <a:ext cx="237266" cy="21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>
            <a:extLst>
              <a:ext uri="{FF2B5EF4-FFF2-40B4-BE49-F238E27FC236}">
                <a16:creationId xmlns:a16="http://schemas.microsoft.com/office/drawing/2014/main" id="{731957F6-D829-6CF6-CEF5-29C062C99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3465" y="1895608"/>
          <a:ext cx="237266" cy="21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113" name="对象 112">
                        <a:extLst>
                          <a:ext uri="{FF2B5EF4-FFF2-40B4-BE49-F238E27FC236}">
                            <a16:creationId xmlns:a16="http://schemas.microsoft.com/office/drawing/2014/main" id="{731957F6-D829-6CF6-CEF5-29C062C998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03465" y="1895608"/>
                        <a:ext cx="237266" cy="21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直接箭头连接符 113">
            <a:extLst>
              <a:ext uri="{FF2B5EF4-FFF2-40B4-BE49-F238E27FC236}">
                <a16:creationId xmlns:a16="http://schemas.microsoft.com/office/drawing/2014/main" id="{82559A0D-28C2-0CD9-2DEB-9CC0E3708B04}"/>
              </a:ext>
            </a:extLst>
          </p:cNvPr>
          <p:cNvCxnSpPr>
            <a:cxnSpLocks/>
          </p:cNvCxnSpPr>
          <p:nvPr/>
        </p:nvCxnSpPr>
        <p:spPr>
          <a:xfrm>
            <a:off x="3207308" y="1924045"/>
            <a:ext cx="0" cy="3502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F08405A7-A827-DF97-F20B-0CBC97FECF74}"/>
              </a:ext>
            </a:extLst>
          </p:cNvPr>
          <p:cNvCxnSpPr>
            <a:cxnSpLocks/>
          </p:cNvCxnSpPr>
          <p:nvPr/>
        </p:nvCxnSpPr>
        <p:spPr>
          <a:xfrm>
            <a:off x="5775062" y="2891339"/>
            <a:ext cx="44621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FA2B038B-A94A-8C3C-E39C-B57E8FB2AD1C}"/>
              </a:ext>
            </a:extLst>
          </p:cNvPr>
          <p:cNvCxnSpPr>
            <a:cxnSpLocks/>
            <a:stCxn id="7" idx="3"/>
          </p:cNvCxnSpPr>
          <p:nvPr/>
        </p:nvCxnSpPr>
        <p:spPr>
          <a:xfrm>
            <a:off x="8328278" y="2827103"/>
            <a:ext cx="1874902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26869BE7-CC7F-345A-68B2-CF8FC69039CC}"/>
              </a:ext>
            </a:extLst>
          </p:cNvPr>
          <p:cNvCxnSpPr>
            <a:cxnSpLocks/>
          </p:cNvCxnSpPr>
          <p:nvPr/>
        </p:nvCxnSpPr>
        <p:spPr>
          <a:xfrm flipV="1">
            <a:off x="7724640" y="1750381"/>
            <a:ext cx="0" cy="702409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D2787D98-6D54-1F54-8238-F0438F8B91C8}"/>
              </a:ext>
            </a:extLst>
          </p:cNvPr>
          <p:cNvCxnSpPr>
            <a:cxnSpLocks/>
            <a:stCxn id="42" idx="3"/>
          </p:cNvCxnSpPr>
          <p:nvPr/>
        </p:nvCxnSpPr>
        <p:spPr>
          <a:xfrm>
            <a:off x="8421133" y="1498824"/>
            <a:ext cx="1782047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50741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24452547-20E0-1DAE-87D1-7DA6816E2911}"/>
              </a:ext>
            </a:extLst>
          </p:cNvPr>
          <p:cNvSpPr/>
          <p:nvPr/>
        </p:nvSpPr>
        <p:spPr>
          <a:xfrm>
            <a:off x="1757566" y="831500"/>
            <a:ext cx="3431056" cy="25829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E068E4-37E5-F506-441D-504DF6985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63421"/>
              </p:ext>
            </p:extLst>
          </p:nvPr>
        </p:nvGraphicFramePr>
        <p:xfrm>
          <a:off x="1839503" y="2886657"/>
          <a:ext cx="583657" cy="41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164880" progId="Equation.DSMT4">
                  <p:embed/>
                </p:oleObj>
              </mc:Choice>
              <mc:Fallback>
                <p:oleObj name="Equation" r:id="rId2" imgW="228600" imgH="164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9503" y="2886657"/>
                        <a:ext cx="583657" cy="419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92CF9CC9-4F3A-7F38-C006-37C628422471}"/>
              </a:ext>
            </a:extLst>
          </p:cNvPr>
          <p:cNvGrpSpPr/>
          <p:nvPr/>
        </p:nvGrpSpPr>
        <p:grpSpPr>
          <a:xfrm>
            <a:off x="5735880" y="5378089"/>
            <a:ext cx="1004064" cy="845303"/>
            <a:chOff x="2628458" y="1483987"/>
            <a:chExt cx="1004064" cy="845303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2F7D5B2-E1A5-6711-3449-C4CA26AD3420}"/>
                </a:ext>
              </a:extLst>
            </p:cNvPr>
            <p:cNvSpPr/>
            <p:nvPr/>
          </p:nvSpPr>
          <p:spPr>
            <a:xfrm>
              <a:off x="2628458" y="1483987"/>
              <a:ext cx="1004064" cy="8453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09356B4-B540-DA90-8A66-A3733E5E4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4265" y="1649709"/>
            <a:ext cx="60483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279360" progId="Equation.DSMT4">
                    <p:embed/>
                  </p:oleObj>
                </mc:Choice>
                <mc:Fallback>
                  <p:oleObj name="Equation" r:id="rId4" imgW="330120" imgH="27936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09356B4-B540-DA90-8A66-A3733E5E4A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24265" y="1649709"/>
                          <a:ext cx="604838" cy="51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CA9442E8-8264-E9E2-6248-67385957AB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665350"/>
              </p:ext>
            </p:extLst>
          </p:nvPr>
        </p:nvGraphicFramePr>
        <p:xfrm>
          <a:off x="7518188" y="4466918"/>
          <a:ext cx="383458" cy="1389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458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</a:tblGrid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872406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861981"/>
                  </a:ext>
                </a:extLst>
              </a:tr>
              <a:tr h="347372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8590"/>
                  </a:ext>
                </a:extLst>
              </a:tr>
            </a:tbl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AB32534-02D0-FBFC-E339-6BDBD9A42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95156"/>
              </p:ext>
            </p:extLst>
          </p:nvPr>
        </p:nvGraphicFramePr>
        <p:xfrm>
          <a:off x="2887663" y="2308225"/>
          <a:ext cx="688975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AB32534-02D0-FBFC-E339-6BDBD9A42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7663" y="2308225"/>
                        <a:ext cx="688975" cy="14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A2B427E9-A015-65FA-1B22-C2359105C321}"/>
              </a:ext>
            </a:extLst>
          </p:cNvPr>
          <p:cNvGrpSpPr/>
          <p:nvPr/>
        </p:nvGrpSpPr>
        <p:grpSpPr>
          <a:xfrm>
            <a:off x="3862675" y="1235621"/>
            <a:ext cx="821695" cy="687346"/>
            <a:chOff x="2628458" y="3769179"/>
            <a:chExt cx="821695" cy="687346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505AF75-C39E-14C0-C2BF-5A3F96A1A74A}"/>
                </a:ext>
              </a:extLst>
            </p:cNvPr>
            <p:cNvSpPr/>
            <p:nvPr/>
          </p:nvSpPr>
          <p:spPr>
            <a:xfrm>
              <a:off x="2628458" y="3769179"/>
              <a:ext cx="821695" cy="6873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2CDF50B-8DA7-833A-7A99-02EB9C6D4B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117729"/>
                </p:ext>
              </p:extLst>
            </p:nvPr>
          </p:nvGraphicFramePr>
          <p:xfrm>
            <a:off x="2851663" y="3966309"/>
            <a:ext cx="373062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164880" progId="Equation.DSMT4">
                    <p:embed/>
                  </p:oleObj>
                </mc:Choice>
                <mc:Fallback>
                  <p:oleObj name="Equation" r:id="rId8" imgW="203040" imgH="1648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F2CDF50B-8DA7-833A-7A99-02EB9C6D4B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51663" y="3966309"/>
                          <a:ext cx="373062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073363A-9DE7-4A40-1E5F-9E99AD17A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93237"/>
              </p:ext>
            </p:extLst>
          </p:nvPr>
        </p:nvGraphicFramePr>
        <p:xfrm>
          <a:off x="5330145" y="1152361"/>
          <a:ext cx="527471" cy="36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073363A-9DE7-4A40-1E5F-9E99AD17A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0145" y="1152361"/>
                        <a:ext cx="527471" cy="36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C9EDC2E-57F1-A06B-6077-591D7C3FF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988027"/>
              </p:ext>
            </p:extLst>
          </p:nvPr>
        </p:nvGraphicFramePr>
        <p:xfrm>
          <a:off x="5330145" y="2642952"/>
          <a:ext cx="511309" cy="37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C9EDC2E-57F1-A06B-6077-591D7C3FF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0145" y="2642952"/>
                        <a:ext cx="511309" cy="37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0131F814-CB70-C7B5-69F1-2E72D3F904A0}"/>
              </a:ext>
            </a:extLst>
          </p:cNvPr>
          <p:cNvCxnSpPr>
            <a:cxnSpLocks/>
            <a:stCxn id="7" idx="3"/>
          </p:cNvCxnSpPr>
          <p:nvPr/>
        </p:nvCxnSpPr>
        <p:spPr>
          <a:xfrm>
            <a:off x="4684370" y="1579294"/>
            <a:ext cx="1040905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AF95BD6-51C4-7D71-A00F-F2D367D90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79528"/>
              </p:ext>
            </p:extLst>
          </p:nvPr>
        </p:nvGraphicFramePr>
        <p:xfrm>
          <a:off x="860952" y="5268655"/>
          <a:ext cx="273050" cy="3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7AF95BD6-51C4-7D71-A00F-F2D367D90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0952" y="5268655"/>
                        <a:ext cx="273050" cy="397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1A945838-EB78-E840-9F6D-801CFA566A97}"/>
              </a:ext>
            </a:extLst>
          </p:cNvPr>
          <p:cNvCxnSpPr>
            <a:cxnSpLocks/>
          </p:cNvCxnSpPr>
          <p:nvPr/>
        </p:nvCxnSpPr>
        <p:spPr>
          <a:xfrm rot="10800000">
            <a:off x="9922717" y="4263630"/>
            <a:ext cx="12700" cy="2228917"/>
          </a:xfrm>
          <a:prstGeom prst="bentConnector3">
            <a:avLst>
              <a:gd name="adj1" fmla="val 3425803"/>
            </a:avLst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699B13BB-C73E-805A-2F05-9F919E6B72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6343669"/>
              </p:ext>
            </p:extLst>
          </p:nvPr>
        </p:nvGraphicFramePr>
        <p:xfrm>
          <a:off x="7518188" y="2490552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3FCBC01B-5D03-D94E-B7AC-875AA3B46B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3313770"/>
              </p:ext>
            </p:extLst>
          </p:nvPr>
        </p:nvGraphicFramePr>
        <p:xfrm>
          <a:off x="1297495" y="2251419"/>
          <a:ext cx="1549048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cxnSp>
        <p:nvCxnSpPr>
          <p:cNvPr id="13" name="连接符: 曲线 12">
            <a:extLst>
              <a:ext uri="{FF2B5EF4-FFF2-40B4-BE49-F238E27FC236}">
                <a16:creationId xmlns:a16="http://schemas.microsoft.com/office/drawing/2014/main" id="{2243EC0E-C298-BA90-C9B7-6CBEA30DCD70}"/>
              </a:ext>
            </a:extLst>
          </p:cNvPr>
          <p:cNvCxnSpPr>
            <a:cxnSpLocks/>
            <a:stCxn id="7" idx="2"/>
            <a:endCxn id="47" idx="3"/>
          </p:cNvCxnSpPr>
          <p:nvPr/>
        </p:nvCxnSpPr>
        <p:spPr>
          <a:xfrm rot="5400000">
            <a:off x="3722282" y="1822402"/>
            <a:ext cx="450677" cy="651807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5" name="连接符: 曲线 14">
            <a:extLst>
              <a:ext uri="{FF2B5EF4-FFF2-40B4-BE49-F238E27FC236}">
                <a16:creationId xmlns:a16="http://schemas.microsoft.com/office/drawing/2014/main" id="{AC2AA42E-354A-F43A-4BD5-829137178641}"/>
              </a:ext>
            </a:extLst>
          </p:cNvPr>
          <p:cNvCxnSpPr>
            <a:cxnSpLocks/>
            <a:stCxn id="47" idx="0"/>
          </p:cNvCxnSpPr>
          <p:nvPr/>
        </p:nvCxnSpPr>
        <p:spPr>
          <a:xfrm rot="5400000" flipH="1" flipV="1">
            <a:off x="3376944" y="1594928"/>
            <a:ext cx="344364" cy="627094"/>
          </a:xfrm>
          <a:prstGeom prst="curved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B454FEE0-BFD4-83D6-B9DB-68874D9C1C7B}"/>
              </a:ext>
            </a:extLst>
          </p:cNvPr>
          <p:cNvSpPr/>
          <p:nvPr/>
        </p:nvSpPr>
        <p:spPr>
          <a:xfrm>
            <a:off x="2849442" y="2080657"/>
            <a:ext cx="772274" cy="5859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连接符: 肘形 51">
            <a:extLst>
              <a:ext uri="{FF2B5EF4-FFF2-40B4-BE49-F238E27FC236}">
                <a16:creationId xmlns:a16="http://schemas.microsoft.com/office/drawing/2014/main" id="{A17831D9-7F65-AF93-4FEF-664B611CE0FE}"/>
              </a:ext>
            </a:extLst>
          </p:cNvPr>
          <p:cNvCxnSpPr>
            <a:cxnSpLocks/>
            <a:stCxn id="47" idx="2"/>
          </p:cNvCxnSpPr>
          <p:nvPr/>
        </p:nvCxnSpPr>
        <p:spPr>
          <a:xfrm rot="16200000" flipH="1">
            <a:off x="4288549" y="1613659"/>
            <a:ext cx="394360" cy="2500301"/>
          </a:xfrm>
          <a:prstGeom prst="bentConnector2">
            <a:avLst/>
          </a:prstGeom>
          <a:ln>
            <a:tailEnd type="triangle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56" name="表格 55">
            <a:extLst>
              <a:ext uri="{FF2B5EF4-FFF2-40B4-BE49-F238E27FC236}">
                <a16:creationId xmlns:a16="http://schemas.microsoft.com/office/drawing/2014/main" id="{FB1911C6-E21B-5650-BB19-EDBEDEEE7F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5259313"/>
              </p:ext>
            </p:extLst>
          </p:nvPr>
        </p:nvGraphicFramePr>
        <p:xfrm>
          <a:off x="1104734" y="1319275"/>
          <a:ext cx="2757940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68">
                  <a:extLst>
                    <a:ext uri="{9D8B030D-6E8A-4147-A177-3AD203B41FA5}">
                      <a16:colId xmlns:a16="http://schemas.microsoft.com/office/drawing/2014/main" val="1923021348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3717431642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98905444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193026146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908790617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1558673899"/>
                    </a:ext>
                  </a:extLst>
                </a:gridCol>
                <a:gridCol w="387262">
                  <a:extLst>
                    <a:ext uri="{9D8B030D-6E8A-4147-A177-3AD203B41FA5}">
                      <a16:colId xmlns:a16="http://schemas.microsoft.com/office/drawing/2014/main" val="280843461"/>
                    </a:ext>
                  </a:extLst>
                </a:gridCol>
              </a:tblGrid>
              <a:tr h="216660"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 baseline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0">
                        <a:solidFill>
                          <a:schemeClr val="tx1"/>
                        </a:solidFill>
                        <a:latin typeface="Fira Code" pitchFamily="1" charset="0"/>
                        <a:cs typeface="Fira Code" pitchFamily="1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4351"/>
                  </a:ext>
                </a:extLst>
              </a:tr>
            </a:tbl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673B1FAE-1F07-34E9-1040-57EE209A1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447373"/>
              </p:ext>
            </p:extLst>
          </p:nvPr>
        </p:nvGraphicFramePr>
        <p:xfrm>
          <a:off x="1425343" y="988348"/>
          <a:ext cx="333634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EE068E4-37E5-F506-441D-504DF6985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25343" y="988348"/>
                        <a:ext cx="333634" cy="304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8C6778B6-36C2-1136-775A-C75B90C04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68829"/>
              </p:ext>
            </p:extLst>
          </p:nvPr>
        </p:nvGraphicFramePr>
        <p:xfrm>
          <a:off x="1522923" y="1920493"/>
          <a:ext cx="195050" cy="33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52280" progId="Equation.DSMT4">
                  <p:embed/>
                </p:oleObj>
              </mc:Choice>
              <mc:Fallback>
                <p:oleObj name="Equation" r:id="rId18" imgW="88560" imgH="1522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673B1FAE-1F07-34E9-1040-57EE209A1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22923" y="1920493"/>
                        <a:ext cx="195050" cy="332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1FF53F0E-7E96-3A95-8264-B23F3F78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27188"/>
              </p:ext>
            </p:extLst>
          </p:nvPr>
        </p:nvGraphicFramePr>
        <p:xfrm>
          <a:off x="3171622" y="2076067"/>
          <a:ext cx="122116" cy="14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52280" progId="Equation.DSMT4">
                  <p:embed/>
                </p:oleObj>
              </mc:Choice>
              <mc:Fallback>
                <p:oleObj name="Equation" r:id="rId20" imgW="126720" imgH="1522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C9EDC2E-57F1-A06B-6077-591D7C3FF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71622" y="2076067"/>
                        <a:ext cx="122116" cy="145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2EEFFAC5-6E19-5CC7-15BC-E8F9DA67F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06565"/>
              </p:ext>
            </p:extLst>
          </p:nvPr>
        </p:nvGraphicFramePr>
        <p:xfrm>
          <a:off x="3165586" y="2531648"/>
          <a:ext cx="134185" cy="13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26720" progId="Equation.DSMT4">
                  <p:embed/>
                </p:oleObj>
              </mc:Choice>
              <mc:Fallback>
                <p:oleObj name="Equation" r:id="rId22" imgW="126720" imgH="12672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1FF53F0E-7E96-3A95-8264-B23F3F78C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65586" y="2531648"/>
                        <a:ext cx="134185" cy="13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B25F632F-6DEC-9EBD-F2F5-FDAE4CE5E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89706"/>
              </p:ext>
            </p:extLst>
          </p:nvPr>
        </p:nvGraphicFramePr>
        <p:xfrm>
          <a:off x="4723963" y="1385616"/>
          <a:ext cx="234073" cy="16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073363A-9DE7-4A40-1E5F-9E99AD17A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3963" y="1385616"/>
                        <a:ext cx="234073" cy="16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8435DF34-E77F-F5B1-34CD-BE7A9AD69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02648"/>
              </p:ext>
            </p:extLst>
          </p:nvPr>
        </p:nvGraphicFramePr>
        <p:xfrm>
          <a:off x="4279011" y="1948263"/>
          <a:ext cx="185129" cy="13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C9EDC2E-57F1-A06B-6077-591D7C3FF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79011" y="1948263"/>
                        <a:ext cx="185129" cy="13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522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4</TotalTime>
  <Words>72</Words>
  <Application>Microsoft Office PowerPoint</Application>
  <PresentationFormat>宽屏</PresentationFormat>
  <Paragraphs>56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等线</vt:lpstr>
      <vt:lpstr>等线 Light</vt:lpstr>
      <vt:lpstr>微软雅黑</vt:lpstr>
      <vt:lpstr>Arial</vt:lpstr>
      <vt:lpstr>Fira Code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chine Fly</dc:creator>
  <cp:lastModifiedBy>Machine Fly</cp:lastModifiedBy>
  <cp:revision>23</cp:revision>
  <dcterms:created xsi:type="dcterms:W3CDTF">2024-03-25T13:55:51Z</dcterms:created>
  <dcterms:modified xsi:type="dcterms:W3CDTF">2024-03-31T03:50:02Z</dcterms:modified>
</cp:coreProperties>
</file>